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116D" w:rsidRPr="007550EC" w:rsidRDefault="003A116D" w:rsidP="004D79B6">
      <w:pPr>
        <w:ind w:left="-552" w:right="-142"/>
        <w:rPr>
          <w:rFonts w:cs="PT Bold Heading"/>
          <w:color w:val="000000"/>
          <w:sz w:val="2"/>
          <w:szCs w:val="2"/>
          <w:rtl/>
        </w:rPr>
      </w:pPr>
      <w:r w:rsidRPr="007550EC">
        <w:rPr>
          <w:rFonts w:cs="PT Bold Heading" w:hint="cs"/>
          <w:color w:val="000000"/>
          <w:sz w:val="28"/>
          <w:szCs w:val="28"/>
          <w:rtl/>
        </w:rPr>
        <w:t xml:space="preserve">        </w:t>
      </w:r>
    </w:p>
    <w:tbl>
      <w:tblPr>
        <w:tblpPr w:leftFromText="180" w:rightFromText="180" w:vertAnchor="page" w:horzAnchor="margin" w:tblpXSpec="center" w:tblpY="181"/>
        <w:tblOverlap w:val="never"/>
        <w:tblW w:w="10980" w:type="dxa"/>
        <w:tblBorders>
          <w:bottom w:val="threeDEngrave" w:sz="12" w:space="0" w:color="auto"/>
        </w:tblBorders>
        <w:tblLayout w:type="fixed"/>
        <w:tblLook w:val="01E0"/>
      </w:tblPr>
      <w:tblGrid>
        <w:gridCol w:w="3546"/>
        <w:gridCol w:w="4446"/>
        <w:gridCol w:w="2988"/>
      </w:tblGrid>
      <w:tr w:rsidR="00507F7C" w:rsidRPr="007550EC" w:rsidTr="004F1F84">
        <w:trPr>
          <w:trHeight w:val="426"/>
        </w:trPr>
        <w:tc>
          <w:tcPr>
            <w:tcW w:w="3546" w:type="dxa"/>
            <w:shd w:val="clear" w:color="auto" w:fill="auto"/>
          </w:tcPr>
          <w:p w:rsidR="00507F7C" w:rsidRPr="007550EC" w:rsidRDefault="002454C9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10"/>
                <w:szCs w:val="10"/>
              </w:rPr>
            </w:pPr>
            <w:r w:rsidRPr="007550EC">
              <w:rPr>
                <w:rFonts w:cs="PT Bold Heading" w:hint="cs"/>
                <w:noProof/>
                <w:color w:val="000000"/>
                <w:sz w:val="28"/>
                <w:szCs w:val="28"/>
                <w:rtl/>
              </w:rPr>
              <w:pict>
                <v:rect id="_x0000_s20673" style="position:absolute;left:0;text-align:left;margin-left:-3.05pt;margin-top:12.25pt;width:545.25pt;height:39pt;z-index:-251663360" stroked="f" strokecolor="#c0504d" strokeweight="2.75pt">
                  <v:stroke linestyle="thinThin"/>
                  <w10:wrap anchorx="page"/>
                </v:rect>
              </w:pict>
            </w:r>
          </w:p>
        </w:tc>
        <w:tc>
          <w:tcPr>
            <w:tcW w:w="4446" w:type="dxa"/>
            <w:shd w:val="clear" w:color="auto" w:fill="auto"/>
          </w:tcPr>
          <w:p w:rsidR="00507F7C" w:rsidRPr="007550EC" w:rsidRDefault="00507F7C" w:rsidP="00CE033B">
            <w:pPr>
              <w:bidi w:val="0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 w:val="restart"/>
            <w:shd w:val="clear" w:color="auto" w:fill="auto"/>
          </w:tcPr>
          <w:p w:rsidR="00507F7C" w:rsidRPr="007550EC" w:rsidRDefault="00507F7C" w:rsidP="00CE033B">
            <w:pPr>
              <w:bidi w:val="0"/>
              <w:jc w:val="center"/>
              <w:rPr>
                <w:color w:val="000000"/>
              </w:rPr>
            </w:pPr>
          </w:p>
          <w:p w:rsidR="00507F7C" w:rsidRPr="007550EC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7550EC" w:rsidRDefault="00507F7C" w:rsidP="00CE033B">
            <w:pPr>
              <w:bidi w:val="0"/>
              <w:jc w:val="center"/>
              <w:rPr>
                <w:rFonts w:cs="Times New Roman"/>
                <w:b/>
                <w:bCs/>
                <w:color w:val="000000"/>
                <w:szCs w:val="20"/>
                <w:rtl/>
              </w:rPr>
            </w:pPr>
            <w:r w:rsidRPr="007550EC">
              <w:rPr>
                <w:rFonts w:cs="Times New Roman"/>
                <w:b/>
                <w:bCs/>
                <w:color w:val="000000"/>
                <w:szCs w:val="20"/>
                <w:rtl/>
              </w:rPr>
              <w:t>دولــــــــــة فــلـــســـطـــيـــن</w:t>
            </w:r>
          </w:p>
          <w:p w:rsidR="00507F7C" w:rsidRPr="007550EC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4"/>
                <w:szCs w:val="4"/>
                <w:rtl/>
              </w:rPr>
            </w:pPr>
          </w:p>
          <w:p w:rsidR="00507F7C" w:rsidRPr="007550EC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6"/>
                <w:szCs w:val="6"/>
              </w:rPr>
            </w:pPr>
          </w:p>
          <w:p w:rsidR="00507F7C" w:rsidRPr="007550EC" w:rsidRDefault="00507F7C" w:rsidP="00CE033B">
            <w:pPr>
              <w:bidi w:val="0"/>
              <w:jc w:val="center"/>
              <w:rPr>
                <w:rFonts w:cs="Times New Roman"/>
                <w:b/>
                <w:bCs/>
                <w:color w:val="000000"/>
                <w:szCs w:val="20"/>
                <w:rtl/>
              </w:rPr>
            </w:pPr>
            <w:r w:rsidRPr="007550EC">
              <w:rPr>
                <w:rFonts w:cs="Times New Roman"/>
                <w:noProof/>
                <w:color w:val="000000"/>
              </w:rPr>
              <w:pict>
                <v:rect id="_x0000_s20650" style="position:absolute;left:0;text-align:left;margin-left:423pt;margin-top:1.5pt;width:40.1pt;height:45pt;z-index:251655168;mso-wrap-style:none" strokecolor="white">
                  <v:textbox style="mso-next-textbox:#_x0000_s20650">
                    <w:txbxContent>
                      <w:p w:rsidR="00507F7C" w:rsidRDefault="00507F7C" w:rsidP="00507F7C">
                        <w:pPr>
                          <w:rPr>
                            <w:rtl/>
                          </w:rPr>
                        </w:pPr>
                        <w:r>
                          <w:object w:dxaOrig="2490" w:dyaOrig="3165">
                            <v:shape id="_x0000_i1071" type="#_x0000_t75" style="width:24.75pt;height:31.5pt" o:ole="" fillcolor="window">
                              <v:imagedata r:id="rId8" o:title=""/>
                            </v:shape>
                            <o:OLEObject Type="Embed" ProgID="PBrush" ShapeID="_x0000_i1071" DrawAspect="Content" ObjectID="_1582717379" r:id="rId9"/>
                          </w:object>
                        </w:r>
                      </w:p>
                    </w:txbxContent>
                  </v:textbox>
                </v:rect>
              </w:pict>
            </w:r>
            <w:r w:rsidRPr="007550EC">
              <w:rPr>
                <w:rFonts w:cs="Times New Roman"/>
                <w:b/>
                <w:bCs/>
                <w:color w:val="000000"/>
                <w:szCs w:val="20"/>
                <w:rtl/>
              </w:rPr>
              <w:t>وزارة الـــتـربـيـــــة والتعـلــيـــم العالي</w:t>
            </w:r>
          </w:p>
          <w:p w:rsidR="00507F7C" w:rsidRPr="007550EC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2"/>
                <w:szCs w:val="2"/>
                <w:rtl/>
              </w:rPr>
            </w:pPr>
          </w:p>
          <w:p w:rsidR="00507F7C" w:rsidRPr="007550EC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6"/>
                <w:szCs w:val="6"/>
                <w:rtl/>
              </w:rPr>
            </w:pPr>
          </w:p>
          <w:p w:rsidR="00507F7C" w:rsidRPr="007550EC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Cs w:val="20"/>
              </w:rPr>
            </w:pPr>
            <w:r w:rsidRPr="007550EC">
              <w:rPr>
                <w:rFonts w:cs="Monotype Koufi"/>
                <w:b/>
                <w:bCs/>
                <w:color w:val="000000"/>
                <w:szCs w:val="20"/>
                <w:rtl/>
              </w:rPr>
              <w:t xml:space="preserve">مـديريــة الـتـربية </w:t>
            </w:r>
            <w:r w:rsidRPr="007550EC">
              <w:rPr>
                <w:rFonts w:cs="Monotype Koufi" w:hint="cs"/>
                <w:b/>
                <w:bCs/>
                <w:color w:val="000000"/>
                <w:szCs w:val="20"/>
                <w:rtl/>
              </w:rPr>
              <w:t>والتعليم</w:t>
            </w:r>
            <w:r w:rsidR="008A508F" w:rsidRPr="007550EC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</w:t>
            </w:r>
            <w:r w:rsidR="001A63B2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</w:t>
            </w:r>
            <w:r w:rsidR="008A508F" w:rsidRPr="007550EC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....</w:t>
            </w:r>
          </w:p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12"/>
                <w:szCs w:val="12"/>
              </w:rPr>
            </w:pPr>
          </w:p>
          <w:p w:rsidR="00507F7C" w:rsidRPr="007550EC" w:rsidRDefault="008A508F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26"/>
                <w:szCs w:val="26"/>
              </w:rPr>
            </w:pPr>
            <w:r w:rsidRPr="007550EC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مدرسة  ..............................</w:t>
            </w:r>
          </w:p>
          <w:p w:rsidR="00507F7C" w:rsidRPr="007550EC" w:rsidRDefault="00507F7C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26"/>
                <w:szCs w:val="26"/>
                <w:rtl/>
              </w:rPr>
            </w:pPr>
            <w:r w:rsidRPr="007550EC">
              <w:rPr>
                <w:b/>
                <w:bCs/>
                <w:color w:val="000000"/>
                <w:sz w:val="26"/>
                <w:szCs w:val="26"/>
                <w:rtl/>
              </w:rPr>
              <w:t>اسم الطالب/........</w:t>
            </w:r>
            <w:r w:rsidRPr="007550EC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.</w:t>
            </w:r>
            <w:r w:rsidRPr="007550EC">
              <w:rPr>
                <w:b/>
                <w:bCs/>
                <w:color w:val="000000"/>
                <w:sz w:val="26"/>
                <w:szCs w:val="26"/>
                <w:rtl/>
              </w:rPr>
              <w:t>...............</w:t>
            </w:r>
          </w:p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12"/>
                <w:szCs w:val="12"/>
              </w:rPr>
            </w:pPr>
            <w:r w:rsidRPr="007550EC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الشعبة: ( ........ )</w:t>
            </w:r>
          </w:p>
        </w:tc>
      </w:tr>
      <w:tr w:rsidR="00507F7C" w:rsidRPr="007550EC" w:rsidTr="004F1F84">
        <w:tc>
          <w:tcPr>
            <w:tcW w:w="3546" w:type="dxa"/>
            <w:shd w:val="clear" w:color="auto" w:fill="auto"/>
          </w:tcPr>
          <w:p w:rsidR="00507F7C" w:rsidRPr="007550EC" w:rsidRDefault="00507F7C" w:rsidP="00CE033B">
            <w:pPr>
              <w:bidi w:val="0"/>
              <w:rPr>
                <w:b/>
                <w:bCs/>
                <w:color w:val="000000"/>
                <w:sz w:val="28"/>
                <w:szCs w:val="28"/>
              </w:rPr>
            </w:pPr>
            <w:r w:rsidRPr="007550EC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عـام الدراســي 2017 / 2018 م</w:t>
            </w:r>
          </w:p>
          <w:p w:rsidR="00507F7C" w:rsidRPr="007550EC" w:rsidRDefault="00507F7C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12"/>
                <w:szCs w:val="12"/>
              </w:rPr>
            </w:pPr>
          </w:p>
        </w:tc>
        <w:tc>
          <w:tcPr>
            <w:tcW w:w="4446" w:type="dxa"/>
            <w:vMerge w:val="restart"/>
            <w:shd w:val="clear" w:color="auto" w:fill="auto"/>
          </w:tcPr>
          <w:p w:rsidR="00507F7C" w:rsidRPr="007550EC" w:rsidRDefault="004B1D11" w:rsidP="00CE033B">
            <w:pPr>
              <w:bidi w:val="0"/>
              <w:jc w:val="center"/>
              <w:rPr>
                <w:b/>
                <w:bCs/>
                <w:color w:val="000000"/>
                <w:sz w:val="12"/>
                <w:szCs w:val="12"/>
                <w:rtl/>
              </w:rPr>
            </w:pPr>
            <w:r>
              <w:rPr>
                <w:noProof/>
                <w:color w:val="000000"/>
              </w:rPr>
              <w:drawing>
                <wp:anchor distT="0" distB="0" distL="114300" distR="114300" simplePos="0" relativeHeight="251654144" behindDoc="0" locked="0" layoutInCell="1" allowOverlap="1">
                  <wp:simplePos x="0" y="0"/>
                  <wp:positionH relativeFrom="column">
                    <wp:posOffset>932180</wp:posOffset>
                  </wp:positionH>
                  <wp:positionV relativeFrom="paragraph">
                    <wp:posOffset>34925</wp:posOffset>
                  </wp:positionV>
                  <wp:extent cx="723900" cy="985520"/>
                  <wp:effectExtent l="19050" t="0" r="0" b="0"/>
                  <wp:wrapNone/>
                  <wp:docPr id="18601" name="صورة 864" descr="الوصف: نتيجة بحث الصور عن شعار النسر الفلسطيني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864" descr="الوصف: نتيجة بحث الصور عن شعار النسر الفلسطيني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985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07F7C" w:rsidRPr="007550EC" w:rsidRDefault="00507F7C" w:rsidP="00CE033B">
            <w:pPr>
              <w:jc w:val="center"/>
              <w:rPr>
                <w:color w:val="000000"/>
                <w:sz w:val="30"/>
                <w:szCs w:val="30"/>
              </w:rPr>
            </w:pPr>
            <w:r w:rsidRPr="007550EC">
              <w:rPr>
                <w:rFonts w:hint="cs"/>
                <w:color w:val="000000"/>
                <w:sz w:val="30"/>
                <w:szCs w:val="30"/>
                <w:rtl/>
              </w:rPr>
              <w:t xml:space="preserve">     </w:t>
            </w:r>
            <w:r w:rsidRPr="007550EC">
              <w:rPr>
                <w:color w:val="000000"/>
                <w:sz w:val="28"/>
                <w:szCs w:val="28"/>
                <w:rtl/>
              </w:rPr>
              <w:t xml:space="preserve"> </w:t>
            </w:r>
            <w:r w:rsidRPr="007550EC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</w:t>
            </w:r>
            <w:r w:rsidRPr="007550EC">
              <w:rPr>
                <w:rFonts w:hint="cs"/>
                <w:color w:val="000000"/>
                <w:sz w:val="30"/>
                <w:szCs w:val="30"/>
                <w:u w:val="single"/>
                <w:rtl/>
              </w:rPr>
              <w:t xml:space="preserve">       </w:t>
            </w:r>
            <w:r w:rsidRPr="007550EC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      </w:t>
            </w:r>
            <w:r w:rsidRPr="007550EC">
              <w:rPr>
                <w:rFonts w:hint="cs"/>
                <w:i/>
                <w:iCs/>
                <w:color w:val="000000"/>
                <w:sz w:val="30"/>
                <w:szCs w:val="30"/>
                <w:u w:val="single"/>
                <w:rtl/>
              </w:rPr>
              <w:t xml:space="preserve">          </w:t>
            </w:r>
            <w:r w:rsidRPr="007550EC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                </w:t>
            </w:r>
            <w:r w:rsidRPr="007550EC">
              <w:rPr>
                <w:rFonts w:hint="cs"/>
                <w:color w:val="000000"/>
                <w:sz w:val="30"/>
                <w:szCs w:val="30"/>
                <w:u w:val="single"/>
                <w:rtl/>
              </w:rPr>
              <w:t xml:space="preserve">          </w:t>
            </w:r>
            <w:r w:rsidRPr="007550EC">
              <w:rPr>
                <w:rFonts w:hint="cs"/>
                <w:color w:val="000000"/>
                <w:sz w:val="30"/>
                <w:szCs w:val="30"/>
                <w:rtl/>
              </w:rPr>
              <w:t xml:space="preserve"> </w:t>
            </w:r>
            <w:r w:rsidRPr="007550EC">
              <w:rPr>
                <w:color w:val="000000"/>
                <w:sz w:val="30"/>
                <w:szCs w:val="30"/>
                <w:rtl/>
              </w:rPr>
              <w:t xml:space="preserve">  </w:t>
            </w:r>
          </w:p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  <w:r w:rsidRPr="007550EC">
              <w:rPr>
                <w:b/>
                <w:bCs/>
                <w:noProof/>
                <w:color w:val="000000"/>
                <w:sz w:val="12"/>
                <w:szCs w:val="12"/>
                <w:rtl/>
              </w:rPr>
              <w:pict>
                <v:roundrect id="_x0000_s20651" style="position:absolute;left:0;text-align:left;margin-left:30.4pt;margin-top:9.45pt;width:2in;height:71.25pt;z-index:251656192" arcsize=".5" filled="f" stroked="f" strokecolor="blue">
                  <v:textbox style="mso-next-textbox:#_x0000_s20651">
                    <w:txbxContent>
                      <w:p w:rsidR="00507F7C" w:rsidRPr="003A5DCD" w:rsidRDefault="00507F7C" w:rsidP="000D348A">
                        <w:pPr>
                          <w:jc w:val="center"/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</w:t>
                        </w:r>
                        <w:r w:rsidR="000F76FE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 xml:space="preserve">لصف: </w:t>
                        </w:r>
                        <w:r w:rsidR="000D348A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لعاشر</w:t>
                        </w:r>
                        <w:r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 xml:space="preserve"> </w:t>
                        </w:r>
                        <w:r w:rsidRPr="003A5DCD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لأساسي</w:t>
                        </w:r>
                      </w:p>
                      <w:p w:rsidR="00507F7C" w:rsidRPr="00D4628B" w:rsidRDefault="00507F7C" w:rsidP="00111351">
                        <w:pPr>
                          <w:jc w:val="center"/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</w:pPr>
                        <w:r w:rsidRPr="00D4628B">
                          <w:rPr>
                            <w:rFonts w:ascii="Simplified Arabic" w:hAnsi="Simplified Arabic" w:cs="Simplified Arabic"/>
                            <w:b/>
                            <w:bCs/>
                            <w:sz w:val="16"/>
                            <w:szCs w:val="20"/>
                            <w:rtl/>
                          </w:rPr>
                          <w:t>الدرجة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(           </w:t>
                        </w:r>
                        <w:r w:rsidRPr="00D4628B">
                          <w:rPr>
                            <w:rFonts w:cs="Simplified Arabic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/   </w:t>
                        </w:r>
                        <w:r w:rsidR="00111351">
                          <w:rPr>
                            <w:rFonts w:cs="Simplified Arabic" w:hint="cs"/>
                            <w:b/>
                            <w:bCs/>
                            <w:sz w:val="24"/>
                            <w:rtl/>
                          </w:rPr>
                          <w:t>2</w:t>
                        </w:r>
                        <w:r w:rsidRPr="00D4628B">
                          <w:rPr>
                            <w:rFonts w:cs="Simplified Arabic" w:hint="cs"/>
                            <w:b/>
                            <w:bCs/>
                            <w:sz w:val="24"/>
                            <w:rtl/>
                          </w:rPr>
                          <w:t>0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  )</w:t>
                        </w:r>
                      </w:p>
                      <w:p w:rsidR="00507F7C" w:rsidRDefault="00507F7C" w:rsidP="00507F7C">
                        <w:pPr>
                          <w:jc w:val="center"/>
                          <w:rPr>
                            <w:rFonts w:hint="cs"/>
                          </w:rPr>
                        </w:pPr>
                      </w:p>
                    </w:txbxContent>
                  </v:textbox>
                  <w10:wrap anchorx="page"/>
                </v:roundrect>
              </w:pict>
            </w:r>
          </w:p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507F7C" w:rsidRPr="007550EC" w:rsidTr="004F1F84">
        <w:tc>
          <w:tcPr>
            <w:tcW w:w="3546" w:type="dxa"/>
            <w:shd w:val="clear" w:color="auto" w:fill="auto"/>
          </w:tcPr>
          <w:p w:rsidR="00507F7C" w:rsidRPr="007550EC" w:rsidRDefault="00507F7C" w:rsidP="00CE033B">
            <w:pPr>
              <w:tabs>
                <w:tab w:val="left" w:pos="495"/>
                <w:tab w:val="right" w:pos="3330"/>
              </w:tabs>
              <w:bidi w:val="0"/>
              <w:ind w:left="-288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550EC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فـ</w:t>
            </w:r>
            <w:r w:rsidR="0018586B" w:rsidRPr="007550EC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ـ</w:t>
            </w:r>
            <w:r w:rsidRPr="007550EC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صـل </w:t>
            </w:r>
            <w:r w:rsidR="00111351" w:rsidRPr="007550EC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دراسي الثاني</w:t>
            </w:r>
            <w:r w:rsidR="0018586B" w:rsidRPr="007550EC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        </w:t>
            </w:r>
          </w:p>
          <w:p w:rsidR="00507F7C" w:rsidRPr="007550EC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8"/>
                <w:szCs w:val="8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507F7C" w:rsidRPr="007550EC" w:rsidTr="004F1F84">
        <w:tc>
          <w:tcPr>
            <w:tcW w:w="3546" w:type="dxa"/>
            <w:shd w:val="clear" w:color="auto" w:fill="auto"/>
          </w:tcPr>
          <w:p w:rsidR="00507F7C" w:rsidRPr="007550EC" w:rsidRDefault="004E4DB3" w:rsidP="00CE033B">
            <w:pPr>
              <w:tabs>
                <w:tab w:val="left" w:pos="735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نصف الفصل</w:t>
            </w:r>
            <w:r w:rsidR="008C1F79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            </w:t>
            </w:r>
          </w:p>
          <w:p w:rsidR="00507F7C" w:rsidRPr="007550EC" w:rsidRDefault="00507F7C" w:rsidP="00CE033B">
            <w:pPr>
              <w:bidi w:val="0"/>
              <w:ind w:left="-108"/>
              <w:jc w:val="center"/>
              <w:rPr>
                <w:b/>
                <w:bCs/>
                <w:color w:val="000000"/>
                <w:sz w:val="8"/>
                <w:szCs w:val="8"/>
                <w:rtl/>
              </w:rPr>
            </w:pPr>
          </w:p>
          <w:p w:rsidR="00507F7C" w:rsidRPr="007550EC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2"/>
                <w:szCs w:val="2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"/>
                <w:szCs w:val="2"/>
              </w:rPr>
            </w:pPr>
          </w:p>
        </w:tc>
      </w:tr>
      <w:tr w:rsidR="00507F7C" w:rsidRPr="007550EC" w:rsidTr="004F1F84">
        <w:tc>
          <w:tcPr>
            <w:tcW w:w="3546" w:type="dxa"/>
            <w:shd w:val="clear" w:color="auto" w:fill="auto"/>
          </w:tcPr>
          <w:p w:rsidR="00507F7C" w:rsidRPr="007550EC" w:rsidRDefault="00507F7C" w:rsidP="00CE033B">
            <w:pPr>
              <w:tabs>
                <w:tab w:val="left" w:pos="93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550EC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ـمـبـحـث: ريــــــــــــاضـيـات   </w:t>
            </w:r>
            <w:r w:rsidR="00111351" w:rsidRPr="007550EC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</w:t>
            </w:r>
          </w:p>
          <w:p w:rsidR="00507F7C" w:rsidRPr="007550EC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10"/>
                <w:szCs w:val="10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6"/>
                <w:szCs w:val="6"/>
              </w:rPr>
            </w:pPr>
          </w:p>
        </w:tc>
      </w:tr>
      <w:tr w:rsidR="00507F7C" w:rsidRPr="007550EC" w:rsidTr="004F1F84">
        <w:trPr>
          <w:trHeight w:val="287"/>
        </w:trPr>
        <w:tc>
          <w:tcPr>
            <w:tcW w:w="3546" w:type="dxa"/>
            <w:shd w:val="clear" w:color="auto" w:fill="auto"/>
          </w:tcPr>
          <w:p w:rsidR="00507F7C" w:rsidRPr="007550EC" w:rsidRDefault="00507F7C" w:rsidP="008C1F79">
            <w:pPr>
              <w:tabs>
                <w:tab w:val="left" w:pos="102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550EC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ــزمـــن: </w:t>
            </w:r>
            <w:r w:rsidR="008C1F79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45 دقيــــــــــــقــــــــــة    </w:t>
            </w:r>
          </w:p>
        </w:tc>
        <w:tc>
          <w:tcPr>
            <w:tcW w:w="4446" w:type="dxa"/>
            <w:vMerge/>
            <w:shd w:val="clear" w:color="auto" w:fill="auto"/>
          </w:tcPr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4"/>
                <w:szCs w:val="4"/>
              </w:rPr>
            </w:pPr>
          </w:p>
        </w:tc>
      </w:tr>
    </w:tbl>
    <w:p w:rsidR="00824E82" w:rsidRPr="007550EC" w:rsidRDefault="003A116D" w:rsidP="00E87C88">
      <w:pPr>
        <w:pBdr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 w:rsidRPr="002C06CD">
        <w:rPr>
          <w:rFonts w:cs="PT Bold Heading" w:hint="cs"/>
          <w:color w:val="FF0000"/>
          <w:sz w:val="26"/>
          <w:szCs w:val="26"/>
          <w:rtl/>
        </w:rPr>
        <w:t>السؤال الأول</w:t>
      </w:r>
      <w:r w:rsidRPr="007550EC">
        <w:rPr>
          <w:rFonts w:cs="PT Bold Heading" w:hint="cs"/>
          <w:color w:val="000000"/>
          <w:sz w:val="26"/>
          <w:szCs w:val="26"/>
          <w:rtl/>
        </w:rPr>
        <w:t xml:space="preserve"> </w:t>
      </w:r>
      <w:r w:rsidRPr="007550EC">
        <w:rPr>
          <w:rFonts w:cs="PT Bold Heading" w:hint="cs"/>
          <w:color w:val="000000"/>
          <w:sz w:val="28"/>
          <w:szCs w:val="28"/>
          <w:rtl/>
        </w:rPr>
        <w:t>:</w:t>
      </w:r>
      <w:r w:rsidRPr="007550EC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</w:t>
      </w:r>
      <w:r w:rsidRPr="007550EC">
        <w:rPr>
          <w:rFonts w:hint="cs"/>
          <w:b/>
          <w:bCs/>
          <w:color w:val="000000"/>
          <w:sz w:val="30"/>
          <w:szCs w:val="30"/>
          <w:rtl/>
        </w:rPr>
        <w:t>ضع دائرة حول الإجابة الصحيحة :</w:t>
      </w:r>
      <w:r w:rsidRPr="007550EC">
        <w:rPr>
          <w:rFonts w:hint="cs"/>
          <w:b/>
          <w:bCs/>
          <w:color w:val="000000"/>
          <w:sz w:val="26"/>
          <w:szCs w:val="26"/>
          <w:rtl/>
        </w:rPr>
        <w:t xml:space="preserve">                             </w:t>
      </w:r>
      <w:r w:rsidRPr="007550EC">
        <w:rPr>
          <w:rFonts w:hint="cs"/>
          <w:b/>
          <w:bCs/>
          <w:color w:val="000000"/>
          <w:sz w:val="32"/>
          <w:szCs w:val="32"/>
          <w:rtl/>
        </w:rPr>
        <w:t xml:space="preserve">   </w:t>
      </w:r>
      <w:r w:rsidR="00866B7E" w:rsidRPr="007550EC">
        <w:rPr>
          <w:rFonts w:hint="cs"/>
          <w:b/>
          <w:bCs/>
          <w:color w:val="000000"/>
          <w:sz w:val="32"/>
          <w:szCs w:val="32"/>
          <w:rtl/>
        </w:rPr>
        <w:t xml:space="preserve">     </w:t>
      </w:r>
      <w:r w:rsidRPr="007550EC">
        <w:rPr>
          <w:rFonts w:hint="cs"/>
          <w:b/>
          <w:bCs/>
          <w:color w:val="000000"/>
          <w:sz w:val="32"/>
          <w:szCs w:val="32"/>
          <w:rtl/>
        </w:rPr>
        <w:t xml:space="preserve">  </w:t>
      </w:r>
      <w:r w:rsidR="00824E82">
        <w:rPr>
          <w:rFonts w:hint="cs"/>
          <w:b/>
          <w:bCs/>
          <w:color w:val="000000"/>
          <w:sz w:val="32"/>
          <w:szCs w:val="32"/>
          <w:rtl/>
        </w:rPr>
        <w:t xml:space="preserve">                        </w:t>
      </w:r>
      <w:r w:rsidR="00A56FE8">
        <w:rPr>
          <w:rFonts w:hint="cs"/>
          <w:b/>
          <w:bCs/>
          <w:color w:val="000000"/>
          <w:sz w:val="32"/>
          <w:szCs w:val="32"/>
          <w:rtl/>
        </w:rPr>
        <w:t xml:space="preserve">  </w:t>
      </w:r>
      <w:r w:rsidR="00824E82">
        <w:rPr>
          <w:rFonts w:hint="cs"/>
          <w:b/>
          <w:bCs/>
          <w:color w:val="000000"/>
          <w:sz w:val="32"/>
          <w:szCs w:val="32"/>
          <w:rtl/>
        </w:rPr>
        <w:t xml:space="preserve">    </w:t>
      </w:r>
      <w:r w:rsidRPr="007550EC">
        <w:rPr>
          <w:rFonts w:hint="cs"/>
          <w:b/>
          <w:bCs/>
          <w:color w:val="000000"/>
          <w:sz w:val="32"/>
          <w:szCs w:val="32"/>
          <w:rtl/>
        </w:rPr>
        <w:t xml:space="preserve">  </w:t>
      </w:r>
      <w:r w:rsidR="00E561A3">
        <w:rPr>
          <w:rFonts w:hint="cs"/>
          <w:b/>
          <w:bCs/>
          <w:color w:val="000000"/>
          <w:sz w:val="32"/>
          <w:szCs w:val="32"/>
          <w:rtl/>
        </w:rPr>
        <w:t xml:space="preserve">   </w:t>
      </w:r>
      <w:r w:rsidRPr="007550EC"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="00824E82" w:rsidRPr="007550EC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151AE9">
        <w:rPr>
          <w:rFonts w:hint="cs"/>
          <w:b/>
          <w:bCs/>
          <w:color w:val="000000"/>
          <w:sz w:val="32"/>
          <w:szCs w:val="32"/>
          <w:rtl/>
        </w:rPr>
        <w:t>درجتان</w:t>
      </w:r>
      <w:r w:rsidR="00824E82" w:rsidRPr="007550EC">
        <w:rPr>
          <w:rFonts w:hint="cs"/>
          <w:b/>
          <w:bCs/>
          <w:color w:val="000000"/>
          <w:sz w:val="32"/>
          <w:szCs w:val="32"/>
          <w:rtl/>
        </w:rPr>
        <w:t xml:space="preserve"> ]</w:t>
      </w:r>
    </w:p>
    <w:p w:rsidR="003A116D" w:rsidRPr="007550EC" w:rsidRDefault="003A116D" w:rsidP="00824E82">
      <w:pPr>
        <w:pBdr>
          <w:bottom w:val="single" w:sz="4" w:space="1" w:color="auto"/>
        </w:pBdr>
        <w:shd w:val="clear" w:color="auto" w:fill="D9D9D9"/>
        <w:rPr>
          <w:rFonts w:cs="PT Bold Heading" w:hint="cs"/>
          <w:color w:val="000000"/>
          <w:sz w:val="2"/>
          <w:szCs w:val="2"/>
        </w:rPr>
      </w:pPr>
    </w:p>
    <w:p w:rsidR="004E4DB3" w:rsidRDefault="000D348A" w:rsidP="00FC48EF">
      <w:pPr>
        <w:numPr>
          <w:ilvl w:val="0"/>
          <w:numId w:val="18"/>
        </w:numPr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زاوية قياسها </w:t>
      </w:r>
      <w:r w:rsidRPr="000D348A">
        <w:rPr>
          <w:rFonts w:ascii="Simplified Arabic" w:hAnsi="Simplified Arabic" w:cs="Simplified Arabic"/>
          <w:b/>
          <w:bCs/>
          <w:position w:val="-24"/>
          <w:sz w:val="28"/>
          <w:szCs w:val="28"/>
        </w:rPr>
        <w:object w:dxaOrig="580" w:dyaOrig="720">
          <v:shape id="_x0000_i1025" type="#_x0000_t75" style="width:29.25pt;height:36pt" o:ole="">
            <v:imagedata r:id="rId11" o:title=""/>
          </v:shape>
          <o:OLEObject Type="Embed" ProgID="Equation.DSMT4" ShapeID="_x0000_i1025" DrawAspect="Content" ObjectID="_1582717333" r:id="rId12"/>
        </w:object>
      </w:r>
      <w:r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، فما قيمة قياسها بالدرجات</w:t>
      </w:r>
      <w:r w:rsidR="004E4DB3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 w:rsidR="004E4DB3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؟</w:t>
      </w:r>
      <w:r w:rsidR="004E4DB3">
        <w:rPr>
          <w:rFonts w:ascii="Simplified Arabic" w:hAnsi="Simplified Arabic" w:cs="Simplified Arabic"/>
          <w:b/>
          <w:bCs/>
          <w:noProof/>
          <w:position w:val="-24"/>
          <w:sz w:val="28"/>
          <w:szCs w:val="28"/>
        </w:rPr>
        <w:t xml:space="preserve"> 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890"/>
        <w:gridCol w:w="506"/>
        <w:gridCol w:w="1861"/>
        <w:gridCol w:w="467"/>
        <w:gridCol w:w="1844"/>
        <w:gridCol w:w="413"/>
        <w:gridCol w:w="1828"/>
      </w:tblGrid>
      <w:tr w:rsidR="004E4DB3" w:rsidTr="00E87C88">
        <w:tc>
          <w:tcPr>
            <w:tcW w:w="3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E4DB3" w:rsidRDefault="004E4DB3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89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E4DB3" w:rsidRDefault="000D348A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0D348A">
              <w:rPr>
                <w:rFonts w:cs="Simplified Arabic"/>
                <w:b/>
                <w:bCs/>
                <w:position w:val="-4"/>
                <w:sz w:val="28"/>
                <w:szCs w:val="28"/>
              </w:rPr>
              <w:object w:dxaOrig="460" w:dyaOrig="420">
                <v:shape id="_x0000_i1026" type="#_x0000_t75" style="width:32.25pt;height:29.25pt" o:ole="">
                  <v:imagedata r:id="rId13" o:title=""/>
                </v:shape>
                <o:OLEObject Type="Embed" ProgID="Equation.DSMT4" ShapeID="_x0000_i1026" DrawAspect="Content" ObjectID="_1582717334" r:id="rId14"/>
              </w:object>
            </w:r>
            <w:r>
              <w:rPr>
                <w:rFonts w:cs="Simplified Arabic"/>
                <w:b/>
                <w:bCs/>
                <w:sz w:val="28"/>
                <w:szCs w:val="28"/>
              </w:rPr>
              <w:t xml:space="preserve"> </w:t>
            </w:r>
            <w:r w:rsidR="004E4DB3">
              <w:rPr>
                <w:rFonts w:cs="Simplified Arabic"/>
                <w:b/>
                <w:bCs/>
                <w:position w:val="-4"/>
                <w:sz w:val="28"/>
                <w:szCs w:val="28"/>
              </w:rPr>
              <w:object w:dxaOrig="180" w:dyaOrig="255">
                <v:shape id="_x0000_i1027" type="#_x0000_t75" style="width:9pt;height:12.75pt" o:ole="">
                  <v:imagedata r:id="rId15" o:title=""/>
                </v:shape>
                <o:OLEObject Type="Embed" ProgID="Equation.DSMT4" ShapeID="_x0000_i1027" DrawAspect="Content" ObjectID="_1582717335" r:id="rId16"/>
              </w:object>
            </w:r>
            <w:r w:rsidR="004E4DB3"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="004E4DB3">
              <w:rPr>
                <w:rFonts w:cs="Simplified Arabic"/>
                <w:b/>
                <w:bCs/>
                <w:position w:val="-4"/>
                <w:sz w:val="28"/>
                <w:szCs w:val="28"/>
              </w:rPr>
              <w:object w:dxaOrig="180" w:dyaOrig="255">
                <v:shape id="_x0000_i1028" type="#_x0000_t75" style="width:9pt;height:12.75pt" o:ole="">
                  <v:imagedata r:id="rId15" o:title=""/>
                </v:shape>
                <o:OLEObject Type="Embed" ProgID="Equation.DSMT4" ShapeID="_x0000_i1028" DrawAspect="Content" ObjectID="_1582717336" r:id="rId17"/>
              </w:object>
            </w:r>
            <w:r w:rsidR="004E4DB3"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0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E4DB3" w:rsidRDefault="004E4DB3" w:rsidP="00FC48EF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86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E4DB3" w:rsidRDefault="000D348A" w:rsidP="00FC48EF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0D348A">
              <w:rPr>
                <w:rFonts w:cs="Simplified Arabic"/>
                <w:b/>
                <w:bCs/>
                <w:position w:val="-12"/>
                <w:sz w:val="28"/>
                <w:szCs w:val="28"/>
              </w:rPr>
              <w:object w:dxaOrig="639" w:dyaOrig="460">
                <v:shape id="_x0000_i1029" type="#_x0000_t75" style="width:32.25pt;height:23.25pt" o:ole="">
                  <v:imagedata r:id="rId18" o:title=""/>
                </v:shape>
                <o:OLEObject Type="Embed" ProgID="Equation.DSMT4" ShapeID="_x0000_i1029" DrawAspect="Content" ObjectID="_1582717337" r:id="rId19"/>
              </w:objec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E4DB3" w:rsidRDefault="004E4DB3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84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E4DB3" w:rsidRDefault="000D348A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0D348A">
              <w:rPr>
                <w:rFonts w:cs="Simplified Arabic"/>
                <w:b/>
                <w:bCs/>
                <w:position w:val="-12"/>
                <w:sz w:val="28"/>
                <w:szCs w:val="28"/>
              </w:rPr>
              <w:object w:dxaOrig="680" w:dyaOrig="460">
                <v:shape id="_x0000_i1030" type="#_x0000_t75" style="width:33.75pt;height:23.25pt" o:ole="">
                  <v:imagedata r:id="rId20" o:title=""/>
                </v:shape>
                <o:OLEObject Type="Embed" ProgID="Equation.DSMT4" ShapeID="_x0000_i1030" DrawAspect="Content" ObjectID="_1582717338" r:id="rId21"/>
              </w:objec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13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E4DB3" w:rsidRDefault="004E4DB3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82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E4DB3" w:rsidRDefault="000D348A" w:rsidP="00FC48EF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0D348A">
              <w:rPr>
                <w:rFonts w:cs="Simplified Arabic"/>
                <w:b/>
                <w:bCs/>
                <w:position w:val="-24"/>
                <w:sz w:val="28"/>
                <w:szCs w:val="28"/>
              </w:rPr>
              <w:object w:dxaOrig="400" w:dyaOrig="660">
                <v:shape id="_x0000_i1031" type="#_x0000_t75" style="width:20.25pt;height:33pt" o:ole="">
                  <v:imagedata r:id="rId22" o:title=""/>
                </v:shape>
                <o:OLEObject Type="Embed" ProgID="Equation.DSMT4" ShapeID="_x0000_i1031" DrawAspect="Content" ObjectID="_1582717339" r:id="rId23"/>
              </w:objec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</w:tbl>
    <w:p w:rsidR="0014393F" w:rsidRDefault="000D348A" w:rsidP="00FC48EF">
      <w:pPr>
        <w:numPr>
          <w:ilvl w:val="0"/>
          <w:numId w:val="18"/>
        </w:numPr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>س زاوية حادة بحيث جاس</w:t>
      </w:r>
      <w:r w:rsidR="00F52D63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F52D63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6F6457" w:rsidRPr="006F6457">
        <w:rPr>
          <w:rFonts w:cs="Simplified Arabic"/>
          <w:b/>
          <w:bCs/>
          <w:position w:val="-22"/>
          <w:sz w:val="28"/>
          <w:szCs w:val="28"/>
        </w:rPr>
        <w:object w:dxaOrig="260" w:dyaOrig="560">
          <v:shape id="_x0000_i1032" type="#_x0000_t75" style="width:12.75pt;height:27.75pt" o:ole="">
            <v:imagedata r:id="rId24" o:title=""/>
          </v:shape>
          <o:OLEObject Type="Embed" ProgID="Equation.DSMT4" ShapeID="_x0000_i1032" DrawAspect="Content" ObjectID="_1582717340" r:id="rId25"/>
        </w:objec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فما قيم ظاس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875"/>
        <w:gridCol w:w="506"/>
        <w:gridCol w:w="1859"/>
        <w:gridCol w:w="467"/>
        <w:gridCol w:w="1842"/>
        <w:gridCol w:w="413"/>
        <w:gridCol w:w="1841"/>
      </w:tblGrid>
      <w:tr w:rsidR="0014393F" w:rsidTr="00E87C88">
        <w:tc>
          <w:tcPr>
            <w:tcW w:w="3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875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0D348A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0D348A">
              <w:rPr>
                <w:rFonts w:cs="Simplified Arabic"/>
                <w:b/>
                <w:bCs/>
                <w:position w:val="-24"/>
                <w:sz w:val="28"/>
                <w:szCs w:val="28"/>
              </w:rPr>
              <w:object w:dxaOrig="260" w:dyaOrig="660">
                <v:shape id="_x0000_i1033" type="#_x0000_t75" style="width:12.75pt;height:33pt" o:ole="">
                  <v:imagedata r:id="rId26" o:title=""/>
                </v:shape>
                <o:OLEObject Type="Embed" ProgID="Equation.DSMT4" ShapeID="_x0000_i1033" DrawAspect="Content" ObjectID="_1582717341" r:id="rId27"/>
              </w:objec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0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FC48EF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859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0D348A" w:rsidP="00FC48EF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0D348A">
              <w:rPr>
                <w:rFonts w:cs="Simplified Arabic"/>
                <w:b/>
                <w:bCs/>
                <w:position w:val="-24"/>
                <w:sz w:val="28"/>
                <w:szCs w:val="28"/>
              </w:rPr>
              <w:object w:dxaOrig="300" w:dyaOrig="660">
                <v:shape id="_x0000_i1034" type="#_x0000_t75" style="width:15pt;height:33pt" o:ole="">
                  <v:imagedata r:id="rId28" o:title=""/>
                </v:shape>
                <o:OLEObject Type="Embed" ProgID="Equation.DSMT4" ShapeID="_x0000_i1034" DrawAspect="Content" ObjectID="_1582717342" r:id="rId29"/>
              </w:objec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FC48EF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8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0D348A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0D348A">
              <w:rPr>
                <w:rFonts w:cs="Simplified Arabic"/>
                <w:b/>
                <w:bCs/>
                <w:position w:val="-24"/>
                <w:sz w:val="28"/>
                <w:szCs w:val="28"/>
              </w:rPr>
              <w:object w:dxaOrig="300" w:dyaOrig="660">
                <v:shape id="_x0000_i1035" type="#_x0000_t75" style="width:15pt;height:33pt" o:ole="">
                  <v:imagedata r:id="rId30" o:title=""/>
                </v:shape>
                <o:OLEObject Type="Embed" ProgID="Equation.DSMT4" ShapeID="_x0000_i1035" DrawAspect="Content" ObjectID="_1582717343" r:id="rId31"/>
              </w:objec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13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FC48EF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84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0D348A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0D348A">
              <w:rPr>
                <w:rFonts w:cs="Simplified Arabic"/>
                <w:b/>
                <w:bCs/>
                <w:position w:val="-24"/>
                <w:sz w:val="28"/>
                <w:szCs w:val="28"/>
              </w:rPr>
              <w:object w:dxaOrig="300" w:dyaOrig="660">
                <v:shape id="_x0000_i1036" type="#_x0000_t75" style="width:15pt;height:33pt" o:ole="">
                  <v:imagedata r:id="rId32" o:title=""/>
                </v:shape>
                <o:OLEObject Type="Embed" ProgID="Equation.DSMT4" ShapeID="_x0000_i1036" DrawAspect="Content" ObjectID="_1582717344" r:id="rId33"/>
              </w:objec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</w:tbl>
    <w:p w:rsidR="0014393F" w:rsidRDefault="00C56B1A" w:rsidP="00FC48EF">
      <w:pPr>
        <w:numPr>
          <w:ilvl w:val="0"/>
          <w:numId w:val="18"/>
        </w:numPr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دورة الاقتران </w:t>
      </w:r>
      <w:r w:rsidRPr="00C56B1A">
        <w:rPr>
          <w:rFonts w:cs="Simplified Arabic"/>
          <w:b/>
          <w:bCs/>
          <w:position w:val="-4"/>
          <w:sz w:val="28"/>
          <w:szCs w:val="28"/>
        </w:rPr>
        <w:object w:dxaOrig="240" w:dyaOrig="240">
          <v:shape id="_x0000_i1037" type="#_x0000_t75" style="width:12pt;height:12pt" o:ole="">
            <v:imagedata r:id="rId34" o:title=""/>
          </v:shape>
          <o:OLEObject Type="Embed" ProgID="Equation.DSMT4" ShapeID="_x0000_i1037" DrawAspect="Content" ObjectID="_1582717345" r:id="rId35"/>
        </w:objec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 w:rsidR="00DA6190">
        <w:rPr>
          <w:rFonts w:cs="Simplified Arabic" w:hint="cs"/>
          <w:b/>
          <w:bCs/>
          <w:sz w:val="28"/>
          <w:szCs w:val="28"/>
          <w:rtl/>
        </w:rPr>
        <w:t>(س)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   </w:t>
      </w:r>
      <w:r w:rsidR="00DA6190" w:rsidRPr="00C56B1A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  </w:t>
      </w:r>
      <w:r w:rsidR="00DA6190">
        <w:rPr>
          <w:rFonts w:cs="Simplified Arabic" w:hint="cs"/>
          <w:b/>
          <w:bCs/>
          <w:sz w:val="28"/>
          <w:szCs w:val="28"/>
          <w:rtl/>
        </w:rPr>
        <w:t>4</w:t>
      </w:r>
      <w:r w:rsidR="00DA6190" w:rsidRPr="00C56B1A">
        <w:rPr>
          <w:rFonts w:ascii="ZA-SYMBOLS" w:hAnsi="ZA-SYMBOLS" w:cs="ZA-SYMBOLS"/>
          <w:b/>
          <w:bCs/>
          <w:sz w:val="28"/>
          <w:szCs w:val="28"/>
          <w:rtl/>
        </w:rPr>
        <w:t>-</w:t>
      </w:r>
      <w:r w:rsidR="00DA6190">
        <w:rPr>
          <w:rFonts w:cs="Simplified Arabic" w:hint="cs"/>
          <w:b/>
          <w:bCs/>
          <w:sz w:val="28"/>
          <w:szCs w:val="28"/>
          <w:rtl/>
        </w:rPr>
        <w:t xml:space="preserve"> 2جتا(</w:t>
      </w:r>
      <w:r w:rsidR="00131E0C" w:rsidRPr="00DA6190">
        <w:rPr>
          <w:rFonts w:cs="Simplified Arabic"/>
          <w:b/>
          <w:bCs/>
          <w:position w:val="-24"/>
          <w:sz w:val="28"/>
          <w:szCs w:val="28"/>
        </w:rPr>
        <w:object w:dxaOrig="400" w:dyaOrig="680">
          <v:shape id="_x0000_i1038" type="#_x0000_t75" style="width:20.25pt;height:33.75pt" o:ole="">
            <v:imagedata r:id="rId36" o:title=""/>
          </v:shape>
          <o:OLEObject Type="Embed" ProgID="Equation.DSMT4" ShapeID="_x0000_i1038" DrawAspect="Content" ObjectID="_1582717346" r:id="rId37"/>
        </w:object>
      </w:r>
      <w:r w:rsidR="00DA6190">
        <w:rPr>
          <w:rFonts w:cs="Simplified Arabic"/>
          <w:b/>
          <w:bCs/>
          <w:sz w:val="28"/>
          <w:szCs w:val="28"/>
          <w:rtl/>
        </w:rPr>
        <w:t xml:space="preserve"> </w:t>
      </w:r>
      <w:r w:rsidR="00131E0C">
        <w:rPr>
          <w:rFonts w:cs="Simplified Arabic" w:hint="cs"/>
          <w:b/>
          <w:bCs/>
          <w:sz w:val="28"/>
          <w:szCs w:val="28"/>
          <w:rtl/>
        </w:rPr>
        <w:t>-</w:t>
      </w:r>
      <w:r w:rsidR="00131E0C" w:rsidRPr="00131E0C">
        <w:rPr>
          <w:rFonts w:cs="Simplified Arabic"/>
          <w:b/>
          <w:bCs/>
          <w:position w:val="-6"/>
          <w:sz w:val="28"/>
          <w:szCs w:val="28"/>
        </w:rPr>
        <w:object w:dxaOrig="279" w:dyaOrig="260">
          <v:shape id="_x0000_i1039" type="#_x0000_t75" style="width:14.25pt;height:12.75pt" o:ole="">
            <v:imagedata r:id="rId38" o:title=""/>
          </v:shape>
          <o:OLEObject Type="Embed" ProgID="Equation.DSMT4" ShapeID="_x0000_i1039" DrawAspect="Content" ObjectID="_1582717347" r:id="rId39"/>
        </w:object>
      </w:r>
      <w:r w:rsidR="00131E0C">
        <w:rPr>
          <w:rFonts w:cs="Simplified Arabic"/>
          <w:b/>
          <w:bCs/>
          <w:sz w:val="28"/>
          <w:szCs w:val="28"/>
          <w:rtl/>
        </w:rPr>
        <w:t xml:space="preserve"> </w:t>
      </w:r>
      <w:r w:rsidR="00131E0C">
        <w:rPr>
          <w:rFonts w:cs="Simplified Arabic" w:hint="cs"/>
          <w:b/>
          <w:bCs/>
          <w:sz w:val="28"/>
          <w:szCs w:val="28"/>
          <w:rtl/>
        </w:rPr>
        <w:t>) تساوي :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890"/>
        <w:gridCol w:w="506"/>
        <w:gridCol w:w="1861"/>
        <w:gridCol w:w="467"/>
        <w:gridCol w:w="1844"/>
        <w:gridCol w:w="413"/>
        <w:gridCol w:w="1828"/>
      </w:tblGrid>
      <w:tr w:rsidR="0014393F" w:rsidTr="0026483C">
        <w:tc>
          <w:tcPr>
            <w:tcW w:w="3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89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31E0C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4</w:t>
            </w:r>
            <w:r w:rsidRPr="00131E0C">
              <w:rPr>
                <w:rFonts w:cs="Simplified Arabic"/>
                <w:b/>
                <w:bCs/>
                <w:position w:val="-6"/>
                <w:sz w:val="28"/>
                <w:szCs w:val="28"/>
              </w:rPr>
              <w:object w:dxaOrig="279" w:dyaOrig="260">
                <v:shape id="_x0000_i1040" type="#_x0000_t75" style="width:14.25pt;height:12.75pt" o:ole="">
                  <v:imagedata r:id="rId38" o:title=""/>
                </v:shape>
                <o:OLEObject Type="Embed" ProgID="Equation.DSMT4" ShapeID="_x0000_i1040" DrawAspect="Content" ObjectID="_1582717348" r:id="rId40"/>
              </w:object>
            </w:r>
          </w:p>
        </w:tc>
        <w:tc>
          <w:tcPr>
            <w:tcW w:w="50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86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31E0C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2</w:t>
            </w:r>
            <w:r w:rsidRPr="00131E0C">
              <w:rPr>
                <w:rFonts w:cs="Simplified Arabic"/>
                <w:b/>
                <w:bCs/>
                <w:position w:val="-6"/>
                <w:sz w:val="28"/>
                <w:szCs w:val="28"/>
              </w:rPr>
              <w:object w:dxaOrig="279" w:dyaOrig="260">
                <v:shape id="_x0000_i1041" type="#_x0000_t75" style="width:14.25pt;height:12.75pt" o:ole="">
                  <v:imagedata r:id="rId38" o:title=""/>
                </v:shape>
                <o:OLEObject Type="Embed" ProgID="Equation.DSMT4" ShapeID="_x0000_i1041" DrawAspect="Content" ObjectID="_1582717349" r:id="rId41"/>
              </w:object>
            </w:r>
          </w:p>
        </w:tc>
        <w:tc>
          <w:tcPr>
            <w:tcW w:w="4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84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31E0C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131E0C">
              <w:rPr>
                <w:rFonts w:cs="Simplified Arabic"/>
                <w:b/>
                <w:bCs/>
                <w:position w:val="-6"/>
                <w:sz w:val="28"/>
                <w:szCs w:val="28"/>
              </w:rPr>
              <w:object w:dxaOrig="279" w:dyaOrig="260">
                <v:shape id="_x0000_i1042" type="#_x0000_t75" style="width:14.25pt;height:12.75pt" o:ole="">
                  <v:imagedata r:id="rId38" o:title=""/>
                </v:shape>
                <o:OLEObject Type="Embed" ProgID="Equation.DSMT4" ShapeID="_x0000_i1042" DrawAspect="Content" ObjectID="_1582717350" r:id="rId42"/>
              </w:object>
            </w:r>
          </w:p>
        </w:tc>
        <w:tc>
          <w:tcPr>
            <w:tcW w:w="413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82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31E0C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131E0C">
              <w:rPr>
                <w:rFonts w:cs="Simplified Arabic"/>
                <w:b/>
                <w:bCs/>
                <w:position w:val="-24"/>
                <w:sz w:val="28"/>
                <w:szCs w:val="28"/>
              </w:rPr>
              <w:object w:dxaOrig="340" w:dyaOrig="660">
                <v:shape id="_x0000_i1043" type="#_x0000_t75" style="width:17.25pt;height:33pt" o:ole="">
                  <v:imagedata r:id="rId43" o:title=""/>
                </v:shape>
                <o:OLEObject Type="Embed" ProgID="Equation.DSMT4" ShapeID="_x0000_i1043" DrawAspect="Content" ObjectID="_1582717351" r:id="rId44"/>
              </w:objec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</w:tbl>
    <w:p w:rsidR="0026483C" w:rsidRDefault="00F52D63" w:rsidP="00FC48EF">
      <w:pPr>
        <w:numPr>
          <w:ilvl w:val="0"/>
          <w:numId w:val="18"/>
        </w:numPr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ما </w:t>
      </w:r>
      <w:r w:rsidR="00D31FA1">
        <w:rPr>
          <w:rFonts w:cs="Simplified Arabic" w:hint="cs"/>
          <w:b/>
          <w:bCs/>
          <w:sz w:val="28"/>
          <w:szCs w:val="28"/>
          <w:rtl/>
        </w:rPr>
        <w:t>قيمة 2جا</w:t>
      </w:r>
      <w:r w:rsidR="00D31FA1" w:rsidRPr="00D31FA1">
        <w:rPr>
          <w:rFonts w:cs="Simplified Arabic"/>
          <w:b/>
          <w:bCs/>
          <w:position w:val="-12"/>
          <w:sz w:val="28"/>
          <w:szCs w:val="28"/>
        </w:rPr>
        <w:object w:dxaOrig="480" w:dyaOrig="460">
          <v:shape id="_x0000_i1044" type="#_x0000_t75" style="width:24pt;height:23.25pt" o:ole="">
            <v:imagedata r:id="rId45" o:title=""/>
          </v:shape>
          <o:OLEObject Type="Embed" ProgID="Equation.DSMT4" ShapeID="_x0000_i1044" DrawAspect="Content" ObjectID="_1582717352" r:id="rId46"/>
        </w:object>
      </w:r>
      <w:r w:rsidR="00D31FA1" w:rsidRPr="00C56B1A">
        <w:rPr>
          <w:rFonts w:ascii="ZA-SYMBOLS" w:hAnsi="ZA-SYMBOLS" w:cs="ZA-SYMBOLS"/>
          <w:b/>
          <w:bCs/>
          <w:sz w:val="28"/>
          <w:szCs w:val="28"/>
          <w:rtl/>
        </w:rPr>
        <w:t xml:space="preserve"> -</w:t>
      </w:r>
      <w:r w:rsidR="00D31FA1">
        <w:rPr>
          <w:rFonts w:cs="Simplified Arabic" w:hint="cs"/>
          <w:b/>
          <w:bCs/>
          <w:sz w:val="28"/>
          <w:szCs w:val="28"/>
          <w:rtl/>
        </w:rPr>
        <w:t>4جتا</w:t>
      </w:r>
      <w:r w:rsidR="00D31FA1" w:rsidRPr="00D31FA1">
        <w:rPr>
          <w:rFonts w:cs="Simplified Arabic"/>
          <w:b/>
          <w:bCs/>
          <w:position w:val="-12"/>
          <w:sz w:val="28"/>
          <w:szCs w:val="28"/>
        </w:rPr>
        <w:object w:dxaOrig="480" w:dyaOrig="460">
          <v:shape id="_x0000_i1045" type="#_x0000_t75" style="width:24pt;height:23.25pt" o:ole="">
            <v:imagedata r:id="rId47" o:title=""/>
          </v:shape>
          <o:OLEObject Type="Embed" ProgID="Equation.DSMT4" ShapeID="_x0000_i1045" DrawAspect="Content" ObjectID="_1582717353" r:id="rId48"/>
        </w:object>
      </w:r>
      <w:r w:rsidR="00C56B1A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D31FA1" w:rsidRPr="00C56B1A">
        <w:rPr>
          <w:rFonts w:ascii="ZA-SYMBOLS" w:hAnsi="ZA-SYMBOLS" w:cs="ZA-SYMBOLS"/>
          <w:b/>
          <w:bCs/>
          <w:sz w:val="28"/>
          <w:szCs w:val="28"/>
          <w:rtl/>
        </w:rPr>
        <w:t>+</w:t>
      </w:r>
      <w:r w:rsidR="00C56B1A">
        <w:rPr>
          <w:rFonts w:cs="Simplified Arabic" w:hint="cs"/>
          <w:b/>
          <w:bCs/>
          <w:sz w:val="28"/>
          <w:szCs w:val="28"/>
          <w:rtl/>
        </w:rPr>
        <w:t xml:space="preserve">  </w:t>
      </w:r>
      <w:r w:rsidR="00D31FA1">
        <w:rPr>
          <w:rFonts w:cs="Simplified Arabic" w:hint="cs"/>
          <w:b/>
          <w:bCs/>
          <w:sz w:val="28"/>
          <w:szCs w:val="28"/>
          <w:rtl/>
        </w:rPr>
        <w:t>5ظا</w:t>
      </w:r>
      <w:r w:rsidR="00D31FA1" w:rsidRPr="00D31FA1">
        <w:rPr>
          <w:rFonts w:cs="Simplified Arabic"/>
          <w:b/>
          <w:bCs/>
          <w:position w:val="-12"/>
          <w:sz w:val="28"/>
          <w:szCs w:val="28"/>
        </w:rPr>
        <w:object w:dxaOrig="480" w:dyaOrig="460">
          <v:shape id="_x0000_i1046" type="#_x0000_t75" style="width:24pt;height:23.25pt" o:ole="">
            <v:imagedata r:id="rId49" o:title=""/>
          </v:shape>
          <o:OLEObject Type="Embed" ProgID="Equation.DSMT4" ShapeID="_x0000_i1046" DrawAspect="Content" ObjectID="_1582717354" r:id="rId50"/>
        </w:object>
      </w:r>
      <w:r>
        <w:rPr>
          <w:rFonts w:cs="Simplified Arabic" w:hint="cs"/>
          <w:b/>
          <w:bCs/>
          <w:sz w:val="28"/>
          <w:szCs w:val="28"/>
          <w:rtl/>
        </w:rPr>
        <w:t xml:space="preserve"> 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890"/>
        <w:gridCol w:w="506"/>
        <w:gridCol w:w="1861"/>
        <w:gridCol w:w="467"/>
        <w:gridCol w:w="1844"/>
        <w:gridCol w:w="413"/>
        <w:gridCol w:w="1828"/>
      </w:tblGrid>
      <w:tr w:rsidR="0026483C" w:rsidTr="00E87C88">
        <w:tc>
          <w:tcPr>
            <w:tcW w:w="3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6483C" w:rsidRDefault="0026483C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89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6483C" w:rsidRDefault="005429B5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4</w:t>
            </w:r>
          </w:p>
        </w:tc>
        <w:tc>
          <w:tcPr>
            <w:tcW w:w="50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6483C" w:rsidRDefault="0026483C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86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6483C" w:rsidRDefault="005429B5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4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6483C" w:rsidRDefault="0026483C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84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6483C" w:rsidRDefault="005429B5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5</w:t>
            </w:r>
          </w:p>
        </w:tc>
        <w:tc>
          <w:tcPr>
            <w:tcW w:w="413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6483C" w:rsidRDefault="0026483C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82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6483C" w:rsidRDefault="005429B5" w:rsidP="00FC48EF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-2</w:t>
            </w:r>
          </w:p>
        </w:tc>
      </w:tr>
    </w:tbl>
    <w:p w:rsidR="003A116D" w:rsidRPr="007550EC" w:rsidRDefault="003A116D" w:rsidP="00FC48EF">
      <w:pPr>
        <w:pBdr>
          <w:top w:val="double" w:sz="4" w:space="1" w:color="auto"/>
          <w:bottom w:val="single" w:sz="4" w:space="1" w:color="auto"/>
        </w:pBdr>
        <w:shd w:val="clear" w:color="auto" w:fill="DEEAF6"/>
        <w:rPr>
          <w:rFonts w:hint="cs"/>
          <w:color w:val="000000"/>
          <w:sz w:val="32"/>
          <w:szCs w:val="32"/>
          <w:rtl/>
        </w:rPr>
      </w:pPr>
      <w:r w:rsidRPr="002C06CD">
        <w:rPr>
          <w:rFonts w:cs="PT Bold Heading" w:hint="cs"/>
          <w:color w:val="FF0000"/>
          <w:sz w:val="28"/>
          <w:szCs w:val="28"/>
          <w:rtl/>
        </w:rPr>
        <w:t>السؤال الثاني</w:t>
      </w:r>
      <w:r w:rsidRPr="007550EC">
        <w:rPr>
          <w:rFonts w:cs="PT Bold Heading" w:hint="cs"/>
          <w:color w:val="000000"/>
          <w:sz w:val="28"/>
          <w:szCs w:val="28"/>
          <w:rtl/>
        </w:rPr>
        <w:t xml:space="preserve"> : </w:t>
      </w:r>
      <w:r w:rsidRPr="007550EC">
        <w:rPr>
          <w:rFonts w:hint="cs"/>
          <w:b/>
          <w:bCs/>
          <w:color w:val="000000"/>
          <w:sz w:val="28"/>
          <w:szCs w:val="28"/>
          <w:rtl/>
        </w:rPr>
        <w:t>ضع علامة (</w:t>
      </w:r>
      <w:r w:rsidRPr="007550EC">
        <w:rPr>
          <w:rFonts w:cs="Times New Roman" w:hint="cs"/>
          <w:b/>
          <w:bCs/>
          <w:color w:val="000000"/>
          <w:sz w:val="28"/>
          <w:szCs w:val="28"/>
          <w:rtl/>
        </w:rPr>
        <w:t>√</w:t>
      </w:r>
      <w:r w:rsidRPr="007550EC">
        <w:rPr>
          <w:rFonts w:hint="cs"/>
          <w:b/>
          <w:bCs/>
          <w:color w:val="000000"/>
          <w:sz w:val="28"/>
          <w:szCs w:val="28"/>
          <w:rtl/>
        </w:rPr>
        <w:t>) أمام ال</w:t>
      </w:r>
      <w:r w:rsidRPr="00E87C88">
        <w:rPr>
          <w:rFonts w:hint="cs"/>
          <w:b/>
          <w:bCs/>
          <w:color w:val="000000"/>
          <w:sz w:val="28"/>
          <w:szCs w:val="28"/>
          <w:shd w:val="clear" w:color="auto" w:fill="DEEAF6"/>
          <w:rtl/>
        </w:rPr>
        <w:t>ع</w:t>
      </w:r>
      <w:r w:rsidRPr="007550EC">
        <w:rPr>
          <w:rFonts w:hint="cs"/>
          <w:b/>
          <w:bCs/>
          <w:color w:val="000000"/>
          <w:sz w:val="28"/>
          <w:szCs w:val="28"/>
          <w:rtl/>
        </w:rPr>
        <w:t>بارة الصحيحة وعلامة (×) أمام العبارة الخطأ</w:t>
      </w:r>
      <w:r w:rsidRPr="007550EC">
        <w:rPr>
          <w:rFonts w:hint="cs"/>
          <w:color w:val="000000"/>
          <w:sz w:val="28"/>
          <w:szCs w:val="28"/>
          <w:rtl/>
        </w:rPr>
        <w:t xml:space="preserve"> </w:t>
      </w:r>
      <w:r w:rsidRPr="007550EC">
        <w:rPr>
          <w:rFonts w:hint="cs"/>
          <w:color w:val="000000"/>
          <w:sz w:val="30"/>
          <w:szCs w:val="30"/>
          <w:rtl/>
        </w:rPr>
        <w:t>:</w:t>
      </w:r>
      <w:r w:rsidRPr="007550EC">
        <w:rPr>
          <w:rFonts w:hint="cs"/>
          <w:b/>
          <w:bCs/>
          <w:color w:val="000000"/>
          <w:sz w:val="30"/>
          <w:szCs w:val="30"/>
          <w:rtl/>
        </w:rPr>
        <w:t xml:space="preserve">                       </w:t>
      </w:r>
      <w:r w:rsidR="00824E82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 w:rsidRPr="007550EC">
        <w:rPr>
          <w:rFonts w:hint="cs"/>
          <w:b/>
          <w:bCs/>
          <w:color w:val="000000"/>
          <w:sz w:val="30"/>
          <w:szCs w:val="30"/>
          <w:rtl/>
        </w:rPr>
        <w:t xml:space="preserve">         </w:t>
      </w:r>
      <w:r w:rsidR="00B74BA7" w:rsidRPr="007550EC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E561A3">
        <w:rPr>
          <w:rFonts w:hint="cs"/>
          <w:b/>
          <w:bCs/>
          <w:color w:val="000000"/>
          <w:sz w:val="32"/>
          <w:szCs w:val="32"/>
          <w:rtl/>
        </w:rPr>
        <w:t>2.5 درجة</w:t>
      </w:r>
      <w:r w:rsidR="00824E82"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="00B74BA7" w:rsidRPr="007550EC">
        <w:rPr>
          <w:rFonts w:hint="cs"/>
          <w:b/>
          <w:bCs/>
          <w:color w:val="000000"/>
          <w:sz w:val="32"/>
          <w:szCs w:val="32"/>
          <w:rtl/>
        </w:rPr>
        <w:t>]</w:t>
      </w:r>
      <w:r w:rsidR="00B74BA7" w:rsidRPr="007550EC">
        <w:rPr>
          <w:rFonts w:hint="cs"/>
          <w:color w:val="000000"/>
          <w:sz w:val="32"/>
          <w:szCs w:val="32"/>
          <w:rtl/>
        </w:rPr>
        <w:t xml:space="preserve">   </w:t>
      </w:r>
    </w:p>
    <w:tbl>
      <w:tblPr>
        <w:bidiVisual/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/>
      </w:tblPr>
      <w:tblGrid>
        <w:gridCol w:w="567"/>
        <w:gridCol w:w="8596"/>
        <w:gridCol w:w="1468"/>
      </w:tblGrid>
      <w:tr w:rsidR="003F0D2D" w:rsidRPr="007550EC" w:rsidTr="00C27E51">
        <w:trPr>
          <w:trHeight w:val="340"/>
          <w:jc w:val="center"/>
        </w:trPr>
        <w:tc>
          <w:tcPr>
            <w:tcW w:w="567" w:type="dxa"/>
            <w:shd w:val="clear" w:color="auto" w:fill="F2F2F2"/>
            <w:vAlign w:val="center"/>
          </w:tcPr>
          <w:p w:rsidR="003F0D2D" w:rsidRPr="007550EC" w:rsidRDefault="003F0D2D" w:rsidP="00FC48EF">
            <w:pPr>
              <w:numPr>
                <w:ilvl w:val="0"/>
                <w:numId w:val="9"/>
              </w:numPr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3F0D2D" w:rsidRPr="00F52D63" w:rsidRDefault="005A6110" w:rsidP="00FC48EF">
            <w:pPr>
              <w:tabs>
                <w:tab w:val="left" w:pos="8215"/>
              </w:tabs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F52D63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يمكن تقسيم قطعة مستقيمة الى </w:t>
            </w:r>
            <w:r w:rsidR="00F52D63" w:rsidRPr="00F52D63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أربع</w:t>
            </w:r>
            <w:r w:rsidRPr="00F52D63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أجزاء متساوية باستخدام حافة مستقيمة وفرجار</w:t>
            </w:r>
          </w:p>
        </w:tc>
        <w:tc>
          <w:tcPr>
            <w:tcW w:w="1468" w:type="dxa"/>
            <w:vAlign w:val="center"/>
          </w:tcPr>
          <w:p w:rsidR="003F0D2D" w:rsidRPr="007550EC" w:rsidRDefault="003F0D2D" w:rsidP="00FC48EF">
            <w:p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7550EC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C74322" w:rsidRPr="007550EC" w:rsidTr="00C27E51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C74322" w:rsidRPr="007550EC" w:rsidRDefault="00C74322" w:rsidP="00FC48EF">
            <w:pPr>
              <w:numPr>
                <w:ilvl w:val="0"/>
                <w:numId w:val="9"/>
              </w:numPr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C74322" w:rsidRDefault="00037EFC" w:rsidP="00FC48EF">
            <w:pPr>
              <w:rPr>
                <w:rFonts w:ascii="Tahoma" w:hAnsi="Tahoma" w:cs="Simplified Arabic"/>
                <w:b/>
                <w:bCs/>
                <w:position w:val="-22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اذا كان جا2س</w:t>
            </w:r>
            <w:r w:rsidR="00011426"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F52D63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 w:rsidR="00011426"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جتا(3س-10) فان قيمة س </w:t>
            </w:r>
            <w:r w:rsidRPr="00F52D63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50</w:t>
            </w:r>
          </w:p>
        </w:tc>
        <w:tc>
          <w:tcPr>
            <w:tcW w:w="1468" w:type="dxa"/>
            <w:vAlign w:val="center"/>
          </w:tcPr>
          <w:p w:rsidR="00C74322" w:rsidRPr="007550EC" w:rsidRDefault="00C74322" w:rsidP="00FC48EF">
            <w:p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7550EC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C74322" w:rsidRPr="007550EC" w:rsidTr="00C27E51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C74322" w:rsidRPr="007550EC" w:rsidRDefault="00C74322" w:rsidP="00FC48EF">
            <w:pPr>
              <w:numPr>
                <w:ilvl w:val="0"/>
                <w:numId w:val="9"/>
              </w:numPr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C74322" w:rsidRDefault="00037EFC" w:rsidP="00FC48EF">
            <w:pPr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Arial" w:hAnsi="Arial" w:cs="Simplified Arabic" w:hint="cs"/>
                <w:b/>
                <w:bCs/>
                <w:sz w:val="28"/>
                <w:szCs w:val="28"/>
                <w:rtl/>
              </w:rPr>
              <w:t xml:space="preserve">الزاوية </w:t>
            </w:r>
            <w:r w:rsidRPr="00037EFC">
              <w:rPr>
                <w:rFonts w:ascii="Arial" w:hAnsi="Arial" w:cs="Simplified Arabic"/>
                <w:b/>
                <w:bCs/>
                <w:position w:val="-12"/>
                <w:sz w:val="28"/>
                <w:szCs w:val="28"/>
              </w:rPr>
              <w:object w:dxaOrig="680" w:dyaOrig="460">
                <v:shape id="_x0000_i1047" type="#_x0000_t75" style="width:33.75pt;height:23.25pt" o:ole="">
                  <v:imagedata r:id="rId51" o:title=""/>
                </v:shape>
                <o:OLEObject Type="Embed" ProgID="Equation.DSMT4" ShapeID="_x0000_i1047" DrawAspect="Content" ObjectID="_1582717355" r:id="rId52"/>
              </w:object>
            </w:r>
            <w:r>
              <w:rPr>
                <w:rFonts w:ascii="Arial" w:hAnsi="Arial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="00F52D63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تكافئ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الزاوية </w:t>
            </w:r>
            <w:r w:rsidRPr="00037EFC">
              <w:rPr>
                <w:rFonts w:ascii="Tahoma" w:hAnsi="Tahoma" w:cs="Simplified Arabic"/>
                <w:b/>
                <w:bCs/>
                <w:position w:val="-12"/>
                <w:sz w:val="28"/>
                <w:szCs w:val="28"/>
              </w:rPr>
              <w:object w:dxaOrig="480" w:dyaOrig="460">
                <v:shape id="_x0000_i1048" type="#_x0000_t75" style="width:24pt;height:23.25pt" o:ole="">
                  <v:imagedata r:id="rId53" o:title=""/>
                </v:shape>
                <o:OLEObject Type="Embed" ProgID="Equation.DSMT4" ShapeID="_x0000_i1048" DrawAspect="Content" ObjectID="_1582717356" r:id="rId54"/>
              </w:object>
            </w:r>
            <w:r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468" w:type="dxa"/>
            <w:vAlign w:val="center"/>
          </w:tcPr>
          <w:p w:rsidR="00C74322" w:rsidRPr="007550EC" w:rsidRDefault="00C74322" w:rsidP="00FC48EF">
            <w:p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7550EC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9E6318" w:rsidRPr="007550EC" w:rsidTr="00C27E51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9E6318" w:rsidRPr="007550EC" w:rsidRDefault="009E6318" w:rsidP="00FC48EF">
            <w:pPr>
              <w:numPr>
                <w:ilvl w:val="0"/>
                <w:numId w:val="9"/>
              </w:numPr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9E6318" w:rsidRDefault="00037EFC" w:rsidP="00FC48EF">
            <w:pPr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تقع الزاوية </w:t>
            </w:r>
            <w:r w:rsidRPr="00037EFC">
              <w:rPr>
                <w:rFonts w:ascii="Tahoma" w:hAnsi="Tahoma" w:cs="Simplified Arabic"/>
                <w:b/>
                <w:bCs/>
                <w:position w:val="-24"/>
                <w:sz w:val="28"/>
                <w:szCs w:val="28"/>
              </w:rPr>
              <w:object w:dxaOrig="840" w:dyaOrig="720">
                <v:shape id="_x0000_i1049" type="#_x0000_t75" style="width:42pt;height:36pt" o:ole="">
                  <v:imagedata r:id="rId55" o:title=""/>
                </v:shape>
                <o:OLEObject Type="Embed" ProgID="Equation.DSMT4" ShapeID="_x0000_i1049" DrawAspect="Content" ObjectID="_1582717357" r:id="rId56"/>
              </w:object>
            </w:r>
            <w:r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في المستوى الديكارتي في الربع الرابع</w:t>
            </w:r>
          </w:p>
        </w:tc>
        <w:tc>
          <w:tcPr>
            <w:tcW w:w="1468" w:type="dxa"/>
            <w:vAlign w:val="center"/>
          </w:tcPr>
          <w:p w:rsidR="009E6318" w:rsidRPr="007550EC" w:rsidRDefault="009E6318" w:rsidP="00FC48EF">
            <w:p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7550EC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9E6318" w:rsidRPr="007550EC" w:rsidTr="00C27E51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9E6318" w:rsidRPr="007550EC" w:rsidRDefault="009E6318" w:rsidP="00FC48EF">
            <w:pPr>
              <w:numPr>
                <w:ilvl w:val="0"/>
                <w:numId w:val="9"/>
              </w:numPr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9E6318" w:rsidRDefault="00DA6F28" w:rsidP="00FC48EF">
            <w:pPr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لا يمكن نقل زاوية معلومة باستخدام الانشاءات الهندسية</w:t>
            </w:r>
          </w:p>
        </w:tc>
        <w:tc>
          <w:tcPr>
            <w:tcW w:w="1468" w:type="dxa"/>
            <w:vAlign w:val="center"/>
          </w:tcPr>
          <w:p w:rsidR="009E6318" w:rsidRPr="007550EC" w:rsidRDefault="009E6318" w:rsidP="00FC48EF">
            <w:p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7550EC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</w:tbl>
    <w:p w:rsidR="0060107B" w:rsidRPr="00296929" w:rsidRDefault="00B65A50" w:rsidP="00296929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color w:val="000000"/>
          <w:sz w:val="32"/>
          <w:szCs w:val="32"/>
        </w:rPr>
      </w:pPr>
      <w:r w:rsidRPr="002C06CD">
        <w:rPr>
          <w:rFonts w:cs="PT Bold Heading" w:hint="cs"/>
          <w:color w:val="FF0000"/>
          <w:sz w:val="28"/>
          <w:szCs w:val="28"/>
          <w:rtl/>
        </w:rPr>
        <w:t xml:space="preserve"> </w:t>
      </w:r>
      <w:r w:rsidR="003A116D" w:rsidRPr="002C06CD">
        <w:rPr>
          <w:rFonts w:cs="PT Bold Heading" w:hint="cs"/>
          <w:color w:val="FF0000"/>
          <w:sz w:val="28"/>
          <w:szCs w:val="28"/>
          <w:rtl/>
        </w:rPr>
        <w:t xml:space="preserve">السؤال الثالث </w:t>
      </w:r>
      <w:r w:rsidR="003A116D" w:rsidRPr="002C06CD">
        <w:rPr>
          <w:rFonts w:hint="cs"/>
          <w:color w:val="FF0000"/>
          <w:sz w:val="32"/>
          <w:szCs w:val="32"/>
          <w:rtl/>
        </w:rPr>
        <w:t>:</w:t>
      </w:r>
      <w:r w:rsidR="003A116D" w:rsidRPr="007550EC">
        <w:rPr>
          <w:rFonts w:hint="cs"/>
          <w:color w:val="000000"/>
          <w:sz w:val="32"/>
          <w:szCs w:val="32"/>
          <w:rtl/>
        </w:rPr>
        <w:t xml:space="preserve"> </w:t>
      </w:r>
      <w:r w:rsidR="003A116D" w:rsidRPr="007550EC">
        <w:rPr>
          <w:rFonts w:hint="cs"/>
          <w:b/>
          <w:bCs/>
          <w:color w:val="000000"/>
          <w:sz w:val="32"/>
          <w:szCs w:val="32"/>
          <w:rtl/>
        </w:rPr>
        <w:t xml:space="preserve">أكمل الفراغات التالية بما </w:t>
      </w:r>
      <w:r w:rsidR="00613C96" w:rsidRPr="007550EC">
        <w:rPr>
          <w:rFonts w:hint="cs"/>
          <w:b/>
          <w:bCs/>
          <w:color w:val="000000"/>
          <w:sz w:val="32"/>
          <w:szCs w:val="32"/>
          <w:rtl/>
        </w:rPr>
        <w:t>حسب المطلوب</w:t>
      </w:r>
      <w:r w:rsidR="003A116D" w:rsidRPr="007550EC">
        <w:rPr>
          <w:rFonts w:hint="cs"/>
          <w:b/>
          <w:bCs/>
          <w:color w:val="000000"/>
          <w:sz w:val="32"/>
          <w:szCs w:val="32"/>
          <w:rtl/>
        </w:rPr>
        <w:t xml:space="preserve"> :       </w:t>
      </w:r>
      <w:r w:rsidR="003A116D" w:rsidRPr="007550EC">
        <w:rPr>
          <w:rFonts w:hint="cs"/>
          <w:color w:val="000000"/>
          <w:sz w:val="32"/>
          <w:szCs w:val="32"/>
          <w:rtl/>
        </w:rPr>
        <w:tab/>
        <w:t xml:space="preserve">  </w:t>
      </w:r>
      <w:r w:rsidR="00613C96" w:rsidRPr="007550EC">
        <w:rPr>
          <w:rFonts w:hint="cs"/>
          <w:color w:val="000000"/>
          <w:sz w:val="32"/>
          <w:szCs w:val="32"/>
          <w:rtl/>
        </w:rPr>
        <w:t xml:space="preserve">                      </w:t>
      </w:r>
      <w:r w:rsidR="003A116D" w:rsidRPr="007550EC">
        <w:rPr>
          <w:rFonts w:hint="cs"/>
          <w:color w:val="000000"/>
          <w:sz w:val="32"/>
          <w:szCs w:val="32"/>
          <w:rtl/>
        </w:rPr>
        <w:t xml:space="preserve">   </w:t>
      </w:r>
      <w:r w:rsidR="003A116D" w:rsidRPr="007550EC">
        <w:rPr>
          <w:rFonts w:hint="cs"/>
          <w:b/>
          <w:bCs/>
          <w:color w:val="000000"/>
          <w:sz w:val="32"/>
          <w:szCs w:val="32"/>
          <w:rtl/>
        </w:rPr>
        <w:t xml:space="preserve">      </w:t>
      </w:r>
      <w:r w:rsidR="00866B7E" w:rsidRPr="007550EC">
        <w:rPr>
          <w:rFonts w:hint="cs"/>
          <w:b/>
          <w:bCs/>
          <w:color w:val="000000"/>
          <w:sz w:val="32"/>
          <w:szCs w:val="32"/>
          <w:rtl/>
        </w:rPr>
        <w:t xml:space="preserve">  </w:t>
      </w:r>
      <w:r w:rsidR="003A116D" w:rsidRPr="007550EC"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="00DA710E" w:rsidRPr="007550EC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DA710E">
        <w:rPr>
          <w:rFonts w:hint="cs"/>
          <w:b/>
          <w:bCs/>
          <w:color w:val="000000"/>
          <w:sz w:val="32"/>
          <w:szCs w:val="32"/>
          <w:rtl/>
        </w:rPr>
        <w:t>4</w:t>
      </w:r>
      <w:r w:rsidR="00DA710E" w:rsidRPr="007550EC">
        <w:rPr>
          <w:rFonts w:hint="cs"/>
          <w:b/>
          <w:bCs/>
          <w:color w:val="000000"/>
          <w:sz w:val="32"/>
          <w:szCs w:val="32"/>
          <w:rtl/>
        </w:rPr>
        <w:t xml:space="preserve"> درجـــــــات ]</w:t>
      </w:r>
    </w:p>
    <w:p w:rsidR="0091462C" w:rsidRPr="007550EC" w:rsidRDefault="00296929" w:rsidP="00256FE0">
      <w:pPr>
        <w:numPr>
          <w:ilvl w:val="0"/>
          <w:numId w:val="6"/>
        </w:numPr>
        <w:spacing w:line="276" w:lineRule="auto"/>
        <w:ind w:left="357" w:hanging="357"/>
        <w:rPr>
          <w:rFonts w:cs="Simplified Arabic" w:hint="cs"/>
          <w:b/>
          <w:bCs/>
          <w:color w:val="000000"/>
          <w:sz w:val="28"/>
          <w:szCs w:val="28"/>
        </w:rPr>
      </w:pPr>
      <w:r>
        <w:rPr>
          <w:rFonts w:cs="Simplified Arabic" w:hint="cs"/>
          <w:b/>
          <w:bCs/>
          <w:color w:val="000000"/>
          <w:sz w:val="28"/>
          <w:szCs w:val="28"/>
          <w:rtl/>
        </w:rPr>
        <w:t>قيمة قتا</w:t>
      </w:r>
      <w:r w:rsidRPr="00296929">
        <w:rPr>
          <w:rFonts w:cs="Simplified Arabic"/>
          <w:b/>
          <w:bCs/>
          <w:color w:val="000000"/>
          <w:position w:val="-24"/>
          <w:sz w:val="28"/>
          <w:szCs w:val="28"/>
        </w:rPr>
        <w:object w:dxaOrig="580" w:dyaOrig="660">
          <v:shape id="_x0000_i1050" type="#_x0000_t75" style="width:29.25pt;height:33pt" o:ole="">
            <v:imagedata r:id="rId57" o:title=""/>
          </v:shape>
          <o:OLEObject Type="Embed" ProgID="Equation.DSMT4" ShapeID="_x0000_i1050" DrawAspect="Content" ObjectID="_1582717358" r:id="rId58"/>
        </w:object>
      </w:r>
      <w:r>
        <w:rPr>
          <w:rFonts w:cs="Simplified Arabic"/>
          <w:b/>
          <w:bCs/>
          <w:color w:val="000000"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color w:val="000000"/>
          <w:sz w:val="28"/>
          <w:szCs w:val="28"/>
          <w:rtl/>
        </w:rPr>
        <w:t>تساوي:............</w:t>
      </w:r>
      <w:r w:rsidR="00F52D63">
        <w:rPr>
          <w:rFonts w:cs="Simplified Arabic" w:hint="cs"/>
          <w:b/>
          <w:bCs/>
          <w:color w:val="000000"/>
          <w:sz w:val="28"/>
          <w:szCs w:val="28"/>
          <w:rtl/>
        </w:rPr>
        <w:t>.......</w:t>
      </w:r>
      <w:r>
        <w:rPr>
          <w:rFonts w:cs="Simplified Arabic" w:hint="cs"/>
          <w:b/>
          <w:bCs/>
          <w:color w:val="000000"/>
          <w:sz w:val="28"/>
          <w:szCs w:val="28"/>
          <w:rtl/>
        </w:rPr>
        <w:t>.........................................................................</w:t>
      </w:r>
    </w:p>
    <w:p w:rsidR="0091462C" w:rsidRDefault="00296929" w:rsidP="00011426">
      <w:pPr>
        <w:numPr>
          <w:ilvl w:val="0"/>
          <w:numId w:val="6"/>
        </w:numPr>
        <w:spacing w:line="276" w:lineRule="auto"/>
        <w:ind w:left="357" w:hanging="357"/>
        <w:rPr>
          <w:rFonts w:cs="Simplified Arabic"/>
          <w:b/>
          <w:bCs/>
          <w:color w:val="000000"/>
          <w:sz w:val="28"/>
          <w:szCs w:val="28"/>
        </w:rPr>
      </w:pPr>
      <w:r>
        <w:rPr>
          <w:rFonts w:cs="Simplified Arabic" w:hint="cs"/>
          <w:b/>
          <w:bCs/>
          <w:color w:val="000000"/>
          <w:sz w:val="28"/>
          <w:szCs w:val="28"/>
          <w:rtl/>
        </w:rPr>
        <w:t xml:space="preserve">القيمة العظمى للاقتران </w:t>
      </w:r>
      <w:r w:rsidR="00011426" w:rsidRPr="00C56B1A">
        <w:rPr>
          <w:rFonts w:cs="Simplified Arabic"/>
          <w:b/>
          <w:bCs/>
          <w:position w:val="-4"/>
          <w:sz w:val="28"/>
          <w:szCs w:val="28"/>
        </w:rPr>
        <w:object w:dxaOrig="240" w:dyaOrig="240">
          <v:shape id="_x0000_i1051" type="#_x0000_t75" style="width:12pt;height:12pt" o:ole="">
            <v:imagedata r:id="rId34" o:title=""/>
          </v:shape>
          <o:OLEObject Type="Embed" ProgID="Equation.DSMT4" ShapeID="_x0000_i1051" DrawAspect="Content" ObjectID="_1582717359" r:id="rId59"/>
        </w:object>
      </w:r>
      <w:r w:rsidR="00011426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color w:val="000000"/>
          <w:sz w:val="28"/>
          <w:szCs w:val="28"/>
          <w:rtl/>
        </w:rPr>
        <w:t>(س)</w:t>
      </w:r>
      <w:r w:rsidRPr="00011426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>=</w:t>
      </w:r>
      <w:r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7 </w:t>
      </w:r>
      <w:r>
        <w:rPr>
          <w:rFonts w:cs="Simplified Arabic"/>
          <w:b/>
          <w:bCs/>
          <w:color w:val="000000"/>
          <w:sz w:val="28"/>
          <w:szCs w:val="28"/>
          <w:rtl/>
        </w:rPr>
        <w:t>–</w:t>
      </w:r>
      <w:r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4جتا(2س </w:t>
      </w:r>
      <w:r w:rsidRPr="00011426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>+</w:t>
      </w:r>
      <w:r w:rsidRPr="00296929">
        <w:rPr>
          <w:rFonts w:cs="Simplified Arabic"/>
          <w:b/>
          <w:bCs/>
          <w:color w:val="000000"/>
          <w:position w:val="-24"/>
          <w:sz w:val="28"/>
          <w:szCs w:val="28"/>
        </w:rPr>
        <w:object w:dxaOrig="340" w:dyaOrig="660">
          <v:shape id="_x0000_i1052" type="#_x0000_t75" style="width:17.25pt;height:33pt" o:ole="">
            <v:imagedata r:id="rId60" o:title=""/>
          </v:shape>
          <o:OLEObject Type="Embed" ProgID="Equation.DSMT4" ShapeID="_x0000_i1052" DrawAspect="Content" ObjectID="_1582717360" r:id="rId61"/>
        </w:object>
      </w:r>
      <w:r>
        <w:rPr>
          <w:rFonts w:cs="Simplified Arabic"/>
          <w:b/>
          <w:bCs/>
          <w:color w:val="000000"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color w:val="000000"/>
          <w:sz w:val="28"/>
          <w:szCs w:val="28"/>
          <w:rtl/>
        </w:rPr>
        <w:t>) تساوي...........................................</w:t>
      </w:r>
    </w:p>
    <w:p w:rsidR="007A1550" w:rsidRDefault="007A1550" w:rsidP="00256FE0">
      <w:pPr>
        <w:numPr>
          <w:ilvl w:val="0"/>
          <w:numId w:val="6"/>
        </w:numPr>
        <w:spacing w:line="276" w:lineRule="auto"/>
        <w:ind w:left="357" w:hanging="357"/>
        <w:rPr>
          <w:rFonts w:cs="Simplified Arabic" w:hint="cs"/>
          <w:b/>
          <w:bCs/>
          <w:color w:val="000000"/>
          <w:sz w:val="28"/>
          <w:szCs w:val="28"/>
        </w:rPr>
      </w:pPr>
      <w:r>
        <w:rPr>
          <w:rFonts w:cs="Simplified Arabic" w:hint="cs"/>
          <w:b/>
          <w:bCs/>
          <w:color w:val="000000"/>
          <w:sz w:val="28"/>
          <w:szCs w:val="28"/>
          <w:rtl/>
        </w:rPr>
        <w:t>قيمة 6جا</w:t>
      </w:r>
      <w:r w:rsidRPr="007A1550">
        <w:rPr>
          <w:rFonts w:cs="Simplified Arabic"/>
          <w:b/>
          <w:bCs/>
          <w:color w:val="000000"/>
          <w:position w:val="-26"/>
          <w:sz w:val="28"/>
          <w:szCs w:val="28"/>
        </w:rPr>
        <w:object w:dxaOrig="420" w:dyaOrig="680">
          <v:shape id="_x0000_i1053" type="#_x0000_t75" style="width:21pt;height:33.75pt" o:ole="">
            <v:imagedata r:id="rId62" o:title=""/>
          </v:shape>
          <o:OLEObject Type="Embed" ProgID="Equation.DSMT4" ShapeID="_x0000_i1053" DrawAspect="Content" ObjectID="_1582717361" r:id="rId63"/>
        </w:object>
      </w:r>
      <w:r>
        <w:rPr>
          <w:rFonts w:cs="Simplified Arabic"/>
          <w:b/>
          <w:bCs/>
          <w:color w:val="000000"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color w:val="000000"/>
          <w:sz w:val="28"/>
          <w:szCs w:val="28"/>
          <w:rtl/>
        </w:rPr>
        <w:t>جتا</w:t>
      </w:r>
      <w:r w:rsidRPr="007A1550">
        <w:rPr>
          <w:rFonts w:cs="Simplified Arabic"/>
          <w:b/>
          <w:bCs/>
          <w:color w:val="000000"/>
          <w:position w:val="-26"/>
          <w:sz w:val="28"/>
          <w:szCs w:val="28"/>
        </w:rPr>
        <w:object w:dxaOrig="420" w:dyaOrig="680">
          <v:shape id="_x0000_i1054" type="#_x0000_t75" style="width:21pt;height:33.75pt" o:ole="">
            <v:imagedata r:id="rId64" o:title=""/>
          </v:shape>
          <o:OLEObject Type="Embed" ProgID="Equation.DSMT4" ShapeID="_x0000_i1054" DrawAspect="Content" ObjectID="_1582717362" r:id="rId65"/>
        </w:object>
      </w:r>
      <w:r>
        <w:rPr>
          <w:rFonts w:cs="Simplified Arabic"/>
          <w:b/>
          <w:bCs/>
          <w:color w:val="000000"/>
          <w:sz w:val="28"/>
          <w:szCs w:val="28"/>
          <w:rtl/>
        </w:rPr>
        <w:t xml:space="preserve"> </w:t>
      </w:r>
      <w:r w:rsidRPr="00011426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 xml:space="preserve"> +</w:t>
      </w:r>
      <w:r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(2جتا</w:t>
      </w:r>
      <w:r>
        <w:rPr>
          <w:rFonts w:cs="Simplified Arabic" w:hint="cs"/>
          <w:b/>
          <w:bCs/>
          <w:color w:val="000000"/>
          <w:sz w:val="28"/>
          <w:szCs w:val="28"/>
          <w:vertAlign w:val="superscript"/>
          <w:rtl/>
        </w:rPr>
        <w:t>2</w:t>
      </w:r>
      <w:r w:rsidRPr="007A1550">
        <w:rPr>
          <w:rFonts w:cs="Simplified Arabic"/>
          <w:b/>
          <w:bCs/>
          <w:color w:val="000000"/>
          <w:position w:val="-12"/>
          <w:sz w:val="28"/>
          <w:szCs w:val="28"/>
        </w:rPr>
        <w:object w:dxaOrig="480" w:dyaOrig="460">
          <v:shape id="_x0000_i1055" type="#_x0000_t75" style="width:24pt;height:23.25pt" o:ole="">
            <v:imagedata r:id="rId66" o:title=""/>
          </v:shape>
          <o:OLEObject Type="Embed" ProgID="Equation.DSMT4" ShapeID="_x0000_i1055" DrawAspect="Content" ObjectID="_1582717363" r:id="rId67"/>
        </w:object>
      </w:r>
      <w:r w:rsidRPr="00011426">
        <w:rPr>
          <w:rFonts w:ascii="ZA-SYMBOLS" w:hAnsi="ZA-SYMBOLS" w:cs="ZA-SYMBOLS"/>
          <w:b/>
          <w:bCs/>
          <w:color w:val="000000"/>
          <w:sz w:val="28"/>
          <w:szCs w:val="28"/>
        </w:rPr>
        <w:t xml:space="preserve"> </w:t>
      </w:r>
      <w:r w:rsidR="001D3540" w:rsidRPr="00011426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>+</w:t>
      </w:r>
      <w:r w:rsidR="001D3540">
        <w:rPr>
          <w:rFonts w:cs="Simplified Arabic" w:hint="cs"/>
          <w:b/>
          <w:bCs/>
          <w:color w:val="000000"/>
          <w:sz w:val="28"/>
          <w:szCs w:val="28"/>
          <w:rtl/>
        </w:rPr>
        <w:t>1) تساوي........................................................</w:t>
      </w:r>
    </w:p>
    <w:p w:rsidR="001D3540" w:rsidRPr="007550EC" w:rsidRDefault="001D3540" w:rsidP="00256FE0">
      <w:pPr>
        <w:numPr>
          <w:ilvl w:val="0"/>
          <w:numId w:val="6"/>
        </w:numPr>
        <w:spacing w:line="276" w:lineRule="auto"/>
        <w:ind w:left="357" w:hanging="357"/>
        <w:rPr>
          <w:rFonts w:cs="Simplified Arabic" w:hint="cs"/>
          <w:b/>
          <w:bCs/>
          <w:color w:val="000000"/>
          <w:sz w:val="28"/>
          <w:szCs w:val="28"/>
        </w:rPr>
      </w:pPr>
      <w:r>
        <w:rPr>
          <w:rFonts w:cs="Simplified Arabic" w:hint="cs"/>
          <w:b/>
          <w:bCs/>
          <w:color w:val="000000"/>
          <w:sz w:val="28"/>
          <w:szCs w:val="28"/>
          <w:rtl/>
        </w:rPr>
        <w:t xml:space="preserve">زاوية سالبة تكافىء الزاوية </w:t>
      </w:r>
      <w:r w:rsidRPr="001D3540">
        <w:rPr>
          <w:rFonts w:cs="Simplified Arabic"/>
          <w:b/>
          <w:bCs/>
          <w:color w:val="000000"/>
          <w:position w:val="-24"/>
          <w:sz w:val="28"/>
          <w:szCs w:val="28"/>
        </w:rPr>
        <w:object w:dxaOrig="480" w:dyaOrig="660">
          <v:shape id="_x0000_i1056" type="#_x0000_t75" style="width:24pt;height:33pt" o:ole="">
            <v:imagedata r:id="rId68" o:title=""/>
          </v:shape>
          <o:OLEObject Type="Embed" ProgID="Equation.DSMT4" ShapeID="_x0000_i1056" DrawAspect="Content" ObjectID="_1582717364" r:id="rId69"/>
        </w:object>
      </w:r>
      <w:r>
        <w:rPr>
          <w:rFonts w:cs="Simplified Arabic"/>
          <w:b/>
          <w:bCs/>
          <w:color w:val="000000"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color w:val="000000"/>
          <w:sz w:val="28"/>
          <w:szCs w:val="28"/>
          <w:rtl/>
        </w:rPr>
        <w:t>.............................................................................</w:t>
      </w:r>
    </w:p>
    <w:p w:rsidR="003A116D" w:rsidRPr="007550EC" w:rsidRDefault="003A116D" w:rsidP="00E87C88">
      <w:pPr>
        <w:pBdr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 w:rsidRPr="002C06CD">
        <w:rPr>
          <w:rFonts w:cs="PT Bold Heading" w:hint="cs"/>
          <w:color w:val="FF0000"/>
          <w:sz w:val="28"/>
          <w:szCs w:val="28"/>
          <w:rtl/>
        </w:rPr>
        <w:lastRenderedPageBreak/>
        <w:t>السؤال الرابع</w:t>
      </w:r>
      <w:r w:rsidRPr="007550EC">
        <w:rPr>
          <w:rFonts w:cs="PT Bold Heading" w:hint="cs"/>
          <w:color w:val="000000"/>
          <w:sz w:val="28"/>
          <w:szCs w:val="28"/>
          <w:rtl/>
        </w:rPr>
        <w:t xml:space="preserve"> : </w:t>
      </w:r>
      <w:r w:rsidRPr="007550EC">
        <w:rPr>
          <w:rFonts w:hint="cs"/>
          <w:b/>
          <w:bCs/>
          <w:color w:val="000000"/>
          <w:sz w:val="34"/>
          <w:szCs w:val="34"/>
          <w:rtl/>
        </w:rPr>
        <w:t xml:space="preserve"> </w:t>
      </w:r>
      <w:r w:rsidR="00CD6A9E">
        <w:rPr>
          <w:rFonts w:hint="cs"/>
          <w:b/>
          <w:bCs/>
          <w:color w:val="000000"/>
          <w:sz w:val="30"/>
          <w:szCs w:val="30"/>
          <w:rtl/>
        </w:rPr>
        <w:t>جد ما يلي</w:t>
      </w:r>
      <w:r w:rsidR="00151AE9">
        <w:rPr>
          <w:rFonts w:hint="cs"/>
          <w:b/>
          <w:bCs/>
          <w:color w:val="000000"/>
          <w:sz w:val="30"/>
          <w:szCs w:val="30"/>
          <w:rtl/>
        </w:rPr>
        <w:t xml:space="preserve"> :                                                       </w:t>
      </w:r>
      <w:r w:rsidR="00A56FE8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 w:rsidR="00151AE9">
        <w:rPr>
          <w:rFonts w:hint="cs"/>
          <w:b/>
          <w:bCs/>
          <w:color w:val="000000"/>
          <w:sz w:val="30"/>
          <w:szCs w:val="30"/>
          <w:rtl/>
        </w:rPr>
        <w:t xml:space="preserve">    </w:t>
      </w:r>
      <w:r w:rsidR="00CD6A9E">
        <w:rPr>
          <w:rFonts w:hint="cs"/>
          <w:b/>
          <w:bCs/>
          <w:color w:val="000000"/>
          <w:sz w:val="30"/>
          <w:szCs w:val="30"/>
          <w:rtl/>
        </w:rPr>
        <w:t xml:space="preserve">                      </w:t>
      </w:r>
      <w:r w:rsidR="00151AE9">
        <w:rPr>
          <w:rFonts w:hint="cs"/>
          <w:b/>
          <w:bCs/>
          <w:color w:val="000000"/>
          <w:sz w:val="30"/>
          <w:szCs w:val="30"/>
          <w:rtl/>
        </w:rPr>
        <w:t xml:space="preserve">   </w:t>
      </w:r>
      <w:r w:rsidRPr="007550EC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E561A3">
        <w:rPr>
          <w:rFonts w:hint="cs"/>
          <w:b/>
          <w:bCs/>
          <w:color w:val="000000"/>
          <w:sz w:val="32"/>
          <w:szCs w:val="32"/>
          <w:rtl/>
        </w:rPr>
        <w:t>6</w:t>
      </w:r>
      <w:r w:rsidRPr="007550EC">
        <w:rPr>
          <w:rFonts w:hint="cs"/>
          <w:b/>
          <w:bCs/>
          <w:color w:val="000000"/>
          <w:sz w:val="32"/>
          <w:szCs w:val="32"/>
          <w:rtl/>
        </w:rPr>
        <w:t xml:space="preserve"> درجـــــــات ]</w:t>
      </w:r>
    </w:p>
    <w:p w:rsidR="00650EEA" w:rsidRDefault="00650EEA" w:rsidP="00650EEA">
      <w:pPr>
        <w:ind w:left="360"/>
        <w:rPr>
          <w:rFonts w:cs="Simplified Arabic"/>
          <w:color w:val="000000"/>
          <w:sz w:val="16"/>
          <w:szCs w:val="16"/>
          <w:rtl/>
        </w:rPr>
      </w:pPr>
    </w:p>
    <w:p w:rsidR="00E561A3" w:rsidRPr="00F52D63" w:rsidRDefault="00F52D63" w:rsidP="00FC48EF">
      <w:pPr>
        <w:spacing w:line="360" w:lineRule="auto"/>
        <w:rPr>
          <w:rFonts w:cs="Simplified Arabic"/>
          <w:b/>
          <w:bCs/>
          <w:color w:val="000000"/>
          <w:sz w:val="28"/>
          <w:szCs w:val="28"/>
          <w:rtl/>
        </w:rPr>
      </w:pPr>
      <w:r w:rsidRPr="00F52D63">
        <w:rPr>
          <w:rFonts w:cs="Simplified Arabic" w:hint="cs"/>
          <w:b/>
          <w:bCs/>
          <w:color w:val="000000"/>
          <w:sz w:val="28"/>
          <w:szCs w:val="28"/>
          <w:rtl/>
        </w:rPr>
        <w:t>أولاً</w:t>
      </w:r>
      <w:r w:rsidR="00BB3BBA" w:rsidRPr="00F52D63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: قيمة الزاوية س في المعادلة المثلثية : ظاس جاس - </w:t>
      </w:r>
      <w:r w:rsidR="00BB3BBA" w:rsidRPr="00F52D63">
        <w:rPr>
          <w:rFonts w:cs="Simplified Arabic"/>
          <w:b/>
          <w:bCs/>
          <w:color w:val="000000"/>
          <w:position w:val="-36"/>
          <w:sz w:val="28"/>
          <w:szCs w:val="28"/>
        </w:rPr>
        <w:object w:dxaOrig="540" w:dyaOrig="780">
          <v:shape id="_x0000_i1057" type="#_x0000_t75" style="width:27pt;height:39pt" o:ole="">
            <v:imagedata r:id="rId70" o:title=""/>
          </v:shape>
          <o:OLEObject Type="Embed" ProgID="Equation.DSMT4" ShapeID="_x0000_i1057" DrawAspect="Content" ObjectID="_1582717365" r:id="rId71"/>
        </w:object>
      </w:r>
      <w:r w:rsidR="00BB3BBA" w:rsidRPr="00F52D63">
        <w:rPr>
          <w:rFonts w:cs="Simplified Arabic"/>
          <w:b/>
          <w:bCs/>
          <w:color w:val="000000"/>
          <w:sz w:val="28"/>
          <w:szCs w:val="28"/>
          <w:rtl/>
        </w:rPr>
        <w:t xml:space="preserve"> </w:t>
      </w:r>
      <w:r w:rsidR="00BB3BBA" w:rsidRPr="00F52D63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جاس </w:t>
      </w:r>
      <w:r w:rsidR="00BB3BBA" w:rsidRPr="00011426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>=</w:t>
      </w:r>
      <w:r w:rsidR="00BB3BBA" w:rsidRPr="00F52D63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صفر  ،  صفر</w:t>
      </w:r>
      <w:r w:rsidR="00BB3BBA" w:rsidRPr="00F52D63">
        <w:rPr>
          <w:rFonts w:cs="Simplified Arabic"/>
          <w:b/>
          <w:bCs/>
          <w:color w:val="000000"/>
          <w:position w:val="-4"/>
          <w:sz w:val="28"/>
          <w:szCs w:val="28"/>
        </w:rPr>
        <w:object w:dxaOrig="260" w:dyaOrig="300">
          <v:shape id="_x0000_i1058" type="#_x0000_t75" style="width:12.75pt;height:15pt" o:ole="">
            <v:imagedata r:id="rId72" o:title=""/>
          </v:shape>
          <o:OLEObject Type="Embed" ProgID="Equation.DSMT4" ShapeID="_x0000_i1058" DrawAspect="Content" ObjectID="_1582717366" r:id="rId73"/>
        </w:object>
      </w:r>
      <w:r w:rsidR="00BB3BBA" w:rsidRPr="00F52D63">
        <w:rPr>
          <w:rFonts w:cs="Simplified Arabic"/>
          <w:b/>
          <w:bCs/>
          <w:color w:val="000000"/>
          <w:sz w:val="28"/>
          <w:szCs w:val="28"/>
          <w:rtl/>
        </w:rPr>
        <w:t xml:space="preserve"> </w:t>
      </w:r>
      <w:r w:rsidR="00BB3BBA" w:rsidRPr="00F52D63">
        <w:rPr>
          <w:rFonts w:cs="Simplified Arabic" w:hint="cs"/>
          <w:b/>
          <w:bCs/>
          <w:color w:val="000000"/>
          <w:sz w:val="28"/>
          <w:szCs w:val="28"/>
          <w:rtl/>
        </w:rPr>
        <w:t>س</w:t>
      </w:r>
      <w:r w:rsidR="00BB3BBA" w:rsidRPr="00F52D63">
        <w:rPr>
          <w:rFonts w:cs="Simplified Arabic"/>
          <w:b/>
          <w:bCs/>
          <w:color w:val="000000"/>
          <w:position w:val="-4"/>
          <w:sz w:val="28"/>
          <w:szCs w:val="28"/>
        </w:rPr>
        <w:object w:dxaOrig="260" w:dyaOrig="300">
          <v:shape id="_x0000_i1059" type="#_x0000_t75" style="width:12.75pt;height:15pt" o:ole="">
            <v:imagedata r:id="rId74" o:title=""/>
          </v:shape>
          <o:OLEObject Type="Embed" ProgID="Equation.DSMT4" ShapeID="_x0000_i1059" DrawAspect="Content" ObjectID="_1582717367" r:id="rId75"/>
        </w:object>
      </w:r>
      <w:r w:rsidR="00BB3BBA" w:rsidRPr="00F52D63">
        <w:rPr>
          <w:rFonts w:cs="Simplified Arabic"/>
          <w:b/>
          <w:bCs/>
          <w:color w:val="000000"/>
          <w:sz w:val="28"/>
          <w:szCs w:val="28"/>
          <w:rtl/>
        </w:rPr>
        <w:t xml:space="preserve"> </w:t>
      </w:r>
      <w:r w:rsidR="00BB3BBA" w:rsidRPr="00F52D63">
        <w:rPr>
          <w:rFonts w:cs="Simplified Arabic"/>
          <w:b/>
          <w:bCs/>
          <w:color w:val="000000"/>
          <w:position w:val="-12"/>
          <w:sz w:val="28"/>
          <w:szCs w:val="28"/>
        </w:rPr>
        <w:object w:dxaOrig="680" w:dyaOrig="460">
          <v:shape id="_x0000_i1060" type="#_x0000_t75" style="width:33.75pt;height:23.25pt" o:ole="">
            <v:imagedata r:id="rId76" o:title=""/>
          </v:shape>
          <o:OLEObject Type="Embed" ProgID="Equation.DSMT4" ShapeID="_x0000_i1060" DrawAspect="Content" ObjectID="_1582717368" r:id="rId77"/>
        </w:object>
      </w:r>
      <w:r w:rsidR="00BB3BBA" w:rsidRPr="00F52D63">
        <w:rPr>
          <w:rFonts w:cs="Simplified Arabic"/>
          <w:b/>
          <w:bCs/>
          <w:color w:val="000000"/>
          <w:sz w:val="28"/>
          <w:szCs w:val="28"/>
          <w:rtl/>
        </w:rPr>
        <w:t xml:space="preserve"> </w:t>
      </w:r>
    </w:p>
    <w:p w:rsidR="00E561A3" w:rsidRPr="006F6457" w:rsidRDefault="006F6457" w:rsidP="00FC48EF">
      <w:pPr>
        <w:spacing w:line="360" w:lineRule="auto"/>
        <w:rPr>
          <w:rFonts w:cs="Simplified Arabic"/>
          <w:color w:val="000000"/>
          <w:sz w:val="28"/>
          <w:szCs w:val="28"/>
          <w:rtl/>
        </w:rPr>
      </w:pPr>
      <w:r w:rsidRPr="006F6457">
        <w:rPr>
          <w:rFonts w:cs="Simplified Arabic" w:hint="cs"/>
          <w:color w:val="000000"/>
          <w:sz w:val="28"/>
          <w:szCs w:val="28"/>
          <w:rtl/>
        </w:rPr>
        <w:t>..........</w:t>
      </w:r>
      <w:r>
        <w:rPr>
          <w:rFonts w:cs="Simplified Arabic" w:hint="cs"/>
          <w:color w:val="000000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</w:t>
      </w:r>
      <w:r w:rsidRPr="006F6457">
        <w:rPr>
          <w:rFonts w:cs="Simplified Arabic" w:hint="cs"/>
          <w:color w:val="000000"/>
          <w:sz w:val="28"/>
          <w:szCs w:val="28"/>
          <w:rtl/>
        </w:rPr>
        <w:t>...........</w:t>
      </w:r>
    </w:p>
    <w:p w:rsidR="00CD6A9E" w:rsidRPr="006F6457" w:rsidRDefault="006F6457" w:rsidP="00FC48EF">
      <w:pPr>
        <w:spacing w:line="360" w:lineRule="auto"/>
        <w:rPr>
          <w:rFonts w:cs="Simplified Arabic"/>
          <w:color w:val="000000"/>
          <w:sz w:val="28"/>
          <w:szCs w:val="28"/>
          <w:rtl/>
        </w:rPr>
      </w:pPr>
      <w:r w:rsidRPr="006F6457">
        <w:rPr>
          <w:rFonts w:cs="Simplified Arabic" w:hint="cs"/>
          <w:color w:val="000000"/>
          <w:sz w:val="28"/>
          <w:szCs w:val="28"/>
          <w:rtl/>
        </w:rPr>
        <w:t>..........</w:t>
      </w:r>
      <w:r>
        <w:rPr>
          <w:rFonts w:cs="Simplified Arabic" w:hint="cs"/>
          <w:color w:val="000000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</w:t>
      </w:r>
      <w:r w:rsidRPr="006F6457">
        <w:rPr>
          <w:rFonts w:cs="Simplified Arabic" w:hint="cs"/>
          <w:color w:val="000000"/>
          <w:sz w:val="28"/>
          <w:szCs w:val="28"/>
          <w:rtl/>
        </w:rPr>
        <w:t>...........</w:t>
      </w:r>
    </w:p>
    <w:p w:rsidR="00CD6A9E" w:rsidRDefault="00CD6A9E" w:rsidP="00FC48EF">
      <w:pPr>
        <w:spacing w:line="360" w:lineRule="auto"/>
        <w:rPr>
          <w:rFonts w:cs="Simplified Arabic"/>
          <w:color w:val="000000"/>
          <w:sz w:val="16"/>
          <w:szCs w:val="16"/>
          <w:rtl/>
        </w:rPr>
      </w:pPr>
    </w:p>
    <w:p w:rsidR="00CD6A9E" w:rsidRPr="00F52D63" w:rsidRDefault="00CD6A9E" w:rsidP="00FC48EF">
      <w:pPr>
        <w:spacing w:line="360" w:lineRule="auto"/>
        <w:rPr>
          <w:rFonts w:cs="Simplified Arabic"/>
          <w:b/>
          <w:bCs/>
          <w:color w:val="000000"/>
          <w:sz w:val="28"/>
          <w:szCs w:val="28"/>
          <w:rtl/>
        </w:rPr>
      </w:pPr>
      <w:r w:rsidRPr="00F52D63">
        <w:rPr>
          <w:rFonts w:cs="Simplified Arabic" w:hint="cs"/>
          <w:b/>
          <w:bCs/>
          <w:color w:val="000000"/>
          <w:sz w:val="28"/>
          <w:szCs w:val="28"/>
          <w:rtl/>
        </w:rPr>
        <w:t>ثانيا</w:t>
      </w:r>
      <w:r w:rsidR="00F52D63">
        <w:rPr>
          <w:rFonts w:cs="Simplified Arabic" w:hint="cs"/>
          <w:b/>
          <w:bCs/>
          <w:color w:val="000000"/>
          <w:sz w:val="28"/>
          <w:szCs w:val="28"/>
          <w:rtl/>
        </w:rPr>
        <w:t>ً</w:t>
      </w:r>
      <w:r w:rsidR="00011426">
        <w:rPr>
          <w:rFonts w:cs="Simplified Arabic" w:hint="cs"/>
          <w:b/>
          <w:bCs/>
          <w:color w:val="000000"/>
          <w:sz w:val="28"/>
          <w:szCs w:val="28"/>
          <w:rtl/>
        </w:rPr>
        <w:t>: جتا2أ ، جا2أ إ</w:t>
      </w:r>
      <w:r w:rsidR="00F52D63">
        <w:rPr>
          <w:rFonts w:cs="Simplified Arabic" w:hint="cs"/>
          <w:b/>
          <w:bCs/>
          <w:color w:val="000000"/>
          <w:sz w:val="28"/>
          <w:szCs w:val="28"/>
          <w:rtl/>
        </w:rPr>
        <w:t>ذا علمت أ</w:t>
      </w:r>
      <w:r w:rsidRPr="00F52D63">
        <w:rPr>
          <w:rFonts w:cs="Simplified Arabic" w:hint="cs"/>
          <w:b/>
          <w:bCs/>
          <w:color w:val="000000"/>
          <w:sz w:val="28"/>
          <w:szCs w:val="28"/>
          <w:rtl/>
        </w:rPr>
        <w:t>ن</w:t>
      </w:r>
      <w:r w:rsidR="00F52D63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: </w:t>
      </w:r>
      <w:r w:rsidRPr="00F52D63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جتاأ</w:t>
      </w:r>
      <w:r w:rsidR="00F52D63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</w:t>
      </w:r>
      <w:r w:rsidRPr="00F52D63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 xml:space="preserve">= </w:t>
      </w:r>
      <w:r w:rsidR="00F52D63" w:rsidRPr="00F52D63">
        <w:rPr>
          <w:rFonts w:cs="Simplified Arabic"/>
          <w:b/>
          <w:bCs/>
          <w:color w:val="000000"/>
          <w:position w:val="-22"/>
          <w:sz w:val="28"/>
          <w:szCs w:val="28"/>
        </w:rPr>
        <w:object w:dxaOrig="400" w:dyaOrig="580">
          <v:shape id="_x0000_i1061" type="#_x0000_t75" style="width:20.25pt;height:29.25pt" o:ole="">
            <v:imagedata r:id="rId78" o:title=""/>
          </v:shape>
          <o:OLEObject Type="Embed" ProgID="Equation.DSMT4" ShapeID="_x0000_i1061" DrawAspect="Content" ObjectID="_1582717369" r:id="rId79"/>
        </w:object>
      </w:r>
      <w:r w:rsidRPr="00F52D63">
        <w:rPr>
          <w:rFonts w:cs="Simplified Arabic"/>
          <w:b/>
          <w:bCs/>
          <w:color w:val="000000"/>
          <w:sz w:val="28"/>
          <w:szCs w:val="28"/>
          <w:rtl/>
        </w:rPr>
        <w:t xml:space="preserve"> </w:t>
      </w:r>
    </w:p>
    <w:p w:rsidR="006F6457" w:rsidRPr="006F6457" w:rsidRDefault="006F6457" w:rsidP="00FC48EF">
      <w:pPr>
        <w:spacing w:line="360" w:lineRule="auto"/>
        <w:rPr>
          <w:rFonts w:cs="Simplified Arabic"/>
          <w:color w:val="000000"/>
          <w:sz w:val="28"/>
          <w:szCs w:val="28"/>
          <w:rtl/>
        </w:rPr>
      </w:pPr>
      <w:r w:rsidRPr="006F6457">
        <w:rPr>
          <w:rFonts w:cs="Simplified Arabic" w:hint="cs"/>
          <w:color w:val="000000"/>
          <w:sz w:val="28"/>
          <w:szCs w:val="28"/>
          <w:rtl/>
        </w:rPr>
        <w:t>..........</w:t>
      </w:r>
      <w:r>
        <w:rPr>
          <w:rFonts w:cs="Simplified Arabic" w:hint="cs"/>
          <w:color w:val="000000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</w:t>
      </w:r>
      <w:r w:rsidRPr="006F6457">
        <w:rPr>
          <w:rFonts w:cs="Simplified Arabic" w:hint="cs"/>
          <w:color w:val="000000"/>
          <w:sz w:val="28"/>
          <w:szCs w:val="28"/>
          <w:rtl/>
        </w:rPr>
        <w:t>...........</w:t>
      </w:r>
    </w:p>
    <w:p w:rsidR="00E561A3" w:rsidRPr="006F6457" w:rsidRDefault="006F6457" w:rsidP="00FC48EF">
      <w:pPr>
        <w:spacing w:line="360" w:lineRule="auto"/>
        <w:rPr>
          <w:rFonts w:cs="Simplified Arabic"/>
          <w:color w:val="000000"/>
          <w:sz w:val="28"/>
          <w:szCs w:val="28"/>
          <w:rtl/>
        </w:rPr>
      </w:pPr>
      <w:r w:rsidRPr="006F6457">
        <w:rPr>
          <w:rFonts w:cs="Simplified Arabic" w:hint="cs"/>
          <w:color w:val="000000"/>
          <w:sz w:val="28"/>
          <w:szCs w:val="28"/>
          <w:rtl/>
        </w:rPr>
        <w:t>..........</w:t>
      </w:r>
      <w:r>
        <w:rPr>
          <w:rFonts w:cs="Simplified Arabic" w:hint="cs"/>
          <w:color w:val="000000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</w:t>
      </w:r>
      <w:r w:rsidRPr="006F6457">
        <w:rPr>
          <w:rFonts w:cs="Simplified Arabic" w:hint="cs"/>
          <w:color w:val="000000"/>
          <w:sz w:val="28"/>
          <w:szCs w:val="28"/>
          <w:rtl/>
        </w:rPr>
        <w:t>...........</w:t>
      </w:r>
    </w:p>
    <w:p w:rsidR="00E561A3" w:rsidRDefault="00E561A3" w:rsidP="00E561A3">
      <w:pPr>
        <w:rPr>
          <w:rFonts w:cs="Simplified Arabic"/>
          <w:color w:val="000000"/>
          <w:sz w:val="16"/>
          <w:szCs w:val="16"/>
          <w:rtl/>
        </w:rPr>
      </w:pPr>
    </w:p>
    <w:p w:rsidR="00A56FE8" w:rsidRDefault="00300C72" w:rsidP="00F52D63">
      <w:pPr>
        <w:rPr>
          <w:rFonts w:ascii="Tahoma" w:hAnsi="Tahoma" w:cs="Simplified Arabic" w:hint="cs"/>
          <w:b/>
          <w:bCs/>
          <w:sz w:val="28"/>
          <w:szCs w:val="28"/>
          <w:rtl/>
        </w:rPr>
      </w:pPr>
      <w:r>
        <w:rPr>
          <w:rFonts w:ascii="Tahoma" w:hAnsi="Tahoma" w:cs="Simplified Arabic" w:hint="cs"/>
          <w:b/>
          <w:bCs/>
          <w:noProof/>
          <w:sz w:val="28"/>
          <w:szCs w:val="28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85" type="#_x0000_t32" style="position:absolute;left:0;text-align:left;margin-left:75.9pt;margin-top:17.85pt;width:39.75pt;height:19.5pt;flip:x;z-index:251658240" o:connectortype="straight" strokeweight="2.75pt">
            <w10:wrap anchorx="page"/>
          </v:shape>
        </w:pic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ثالثا</w:t>
      </w:r>
      <w:r w:rsidR="00F52D63">
        <w:rPr>
          <w:rFonts w:ascii="Tahoma" w:hAnsi="Tahoma" w:cs="Simplified Arabic" w:hint="cs"/>
          <w:b/>
          <w:bCs/>
          <w:sz w:val="28"/>
          <w:szCs w:val="28"/>
          <w:rtl/>
        </w:rPr>
        <w:t>ً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: </w:t>
      </w:r>
      <w:r w:rsidR="00F52D63" w:rsidRPr="00F52D63">
        <w:rPr>
          <w:rFonts w:ascii="ZA-SYMBOLS" w:hAnsi="ZA-SYMBOLS" w:cs="ZA-SYMBOLS"/>
          <w:b/>
          <w:bCs/>
          <w:sz w:val="28"/>
          <w:szCs w:val="28"/>
          <w:rtl/>
        </w:rPr>
        <w:t>ا</w:t>
      </w:r>
      <w:r w:rsidR="00F52D63">
        <w:rPr>
          <w:rFonts w:ascii="Tahoma" w:hAnsi="Tahoma" w:cs="Simplified Arabic" w:hint="cs"/>
          <w:b/>
          <w:bCs/>
          <w:sz w:val="28"/>
          <w:szCs w:val="28"/>
          <w:rtl/>
        </w:rPr>
        <w:t xml:space="preserve">  </w:t>
      </w:r>
      <w:r w:rsidRPr="00F52D63">
        <w:rPr>
          <w:rFonts w:ascii="ZA-SYMBOLS" w:hAnsi="ZA-SYMBOLS" w:cs="ZA-SYMBOLS"/>
          <w:b/>
          <w:bCs/>
          <w:sz w:val="28"/>
          <w:szCs w:val="28"/>
          <w:rtl/>
        </w:rPr>
        <w:t>+</w:t>
      </w:r>
      <w:r w:rsidR="00F52D63">
        <w:rPr>
          <w:rFonts w:ascii="Tahoma" w:hAnsi="Tahoma" w:cs="Simplified Arabic" w:hint="cs"/>
          <w:b/>
          <w:bCs/>
          <w:sz w:val="28"/>
          <w:szCs w:val="28"/>
          <w:rtl/>
        </w:rPr>
        <w:t xml:space="preserve">  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ب حيث أ</w:t>
      </w:r>
      <w:r w:rsidR="00011426"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، ب يمثلان طولي قطعتين مستقيمتين                                       ب</w:t>
      </w:r>
    </w:p>
    <w:p w:rsidR="00300C72" w:rsidRDefault="00300C72" w:rsidP="00E561A3">
      <w:pPr>
        <w:rPr>
          <w:rFonts w:ascii="Tahoma" w:hAnsi="Tahoma" w:cs="Simplified Arabic"/>
          <w:b/>
          <w:bCs/>
          <w:sz w:val="28"/>
          <w:szCs w:val="28"/>
          <w:rtl/>
        </w:rPr>
      </w:pPr>
      <w:r>
        <w:rPr>
          <w:rFonts w:ascii="Tahoma" w:hAnsi="Tahoma" w:cs="Simplified Arabic"/>
          <w:b/>
          <w:bCs/>
          <w:noProof/>
          <w:sz w:val="28"/>
          <w:szCs w:val="28"/>
          <w:rtl/>
        </w:rPr>
        <w:pict>
          <v:shape id="_x0000_s20686" type="#_x0000_t32" style="position:absolute;left:0;text-align:left;margin-left:186.15pt;margin-top:6.55pt;width:.75pt;height:57.75pt;z-index:251659264" o:connectortype="straight" strokeweight="2.75pt">
            <w10:wrap anchorx="page"/>
          </v:shape>
        </w:pict>
      </w:r>
    </w:p>
    <w:p w:rsidR="00E561A3" w:rsidRDefault="00300C72" w:rsidP="00F52D63">
      <w:pPr>
        <w:rPr>
          <w:rFonts w:cs="Simplified Arabic"/>
          <w:color w:val="000000"/>
          <w:sz w:val="16"/>
          <w:szCs w:val="16"/>
          <w:rtl/>
        </w:rPr>
      </w:pP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                                                                           </w:t>
      </w:r>
      <w:r w:rsidR="00F52D63" w:rsidRPr="00F52D63">
        <w:rPr>
          <w:rFonts w:ascii="ZA-SYMBOLS" w:hAnsi="ZA-SYMBOLS" w:cs="ZA-SYMBOLS"/>
          <w:b/>
          <w:bCs/>
          <w:sz w:val="28"/>
          <w:szCs w:val="28"/>
          <w:rtl/>
        </w:rPr>
        <w:t>ا</w:t>
      </w:r>
    </w:p>
    <w:p w:rsidR="004E0A20" w:rsidRDefault="004E0A20" w:rsidP="00E561A3">
      <w:pPr>
        <w:rPr>
          <w:rFonts w:cs="Simplified Arabic"/>
          <w:color w:val="000000"/>
          <w:sz w:val="16"/>
          <w:szCs w:val="16"/>
          <w:rtl/>
        </w:rPr>
      </w:pPr>
    </w:p>
    <w:p w:rsidR="00E561A3" w:rsidRPr="007550EC" w:rsidRDefault="00E561A3" w:rsidP="00650EEA">
      <w:pPr>
        <w:ind w:left="360"/>
        <w:rPr>
          <w:rFonts w:cs="Simplified Arabic"/>
          <w:color w:val="000000"/>
          <w:sz w:val="16"/>
          <w:szCs w:val="16"/>
          <w:rtl/>
        </w:rPr>
      </w:pPr>
    </w:p>
    <w:p w:rsidR="003A116D" w:rsidRPr="007550EC" w:rsidRDefault="002F3A20" w:rsidP="00E87C88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 w:rsidRPr="007550EC">
        <w:rPr>
          <w:rFonts w:cs="PT Bold Heading" w:hint="cs"/>
          <w:color w:val="000000"/>
          <w:sz w:val="28"/>
          <w:szCs w:val="28"/>
          <w:rtl/>
        </w:rPr>
        <w:t xml:space="preserve"> </w:t>
      </w:r>
      <w:r w:rsidR="003A116D" w:rsidRPr="002C06CD">
        <w:rPr>
          <w:rFonts w:cs="PT Bold Heading" w:hint="cs"/>
          <w:color w:val="FF0000"/>
          <w:sz w:val="28"/>
          <w:szCs w:val="28"/>
          <w:rtl/>
        </w:rPr>
        <w:t>السؤال الخامس</w:t>
      </w:r>
      <w:r w:rsidR="003A116D" w:rsidRPr="007550EC">
        <w:rPr>
          <w:rFonts w:cs="PT Bold Heading" w:hint="cs"/>
          <w:color w:val="000000"/>
          <w:sz w:val="28"/>
          <w:szCs w:val="28"/>
          <w:rtl/>
        </w:rPr>
        <w:t xml:space="preserve"> : </w:t>
      </w:r>
      <w:r w:rsidR="003A116D" w:rsidRPr="007550EC">
        <w:rPr>
          <w:rFonts w:hint="cs"/>
          <w:b/>
          <w:bCs/>
          <w:color w:val="000000"/>
          <w:sz w:val="34"/>
          <w:szCs w:val="34"/>
          <w:rtl/>
        </w:rPr>
        <w:t xml:space="preserve"> </w:t>
      </w:r>
      <w:r w:rsidR="003A116D" w:rsidRPr="007550EC">
        <w:rPr>
          <w:rFonts w:hint="cs"/>
          <w:b/>
          <w:bCs/>
          <w:color w:val="000000"/>
          <w:sz w:val="30"/>
          <w:szCs w:val="30"/>
          <w:rtl/>
        </w:rPr>
        <w:t xml:space="preserve">أجب </w:t>
      </w:r>
      <w:r w:rsidR="00B74BA7" w:rsidRPr="007550EC">
        <w:rPr>
          <w:rFonts w:hint="cs"/>
          <w:b/>
          <w:bCs/>
          <w:color w:val="000000"/>
          <w:sz w:val="30"/>
          <w:szCs w:val="30"/>
          <w:rtl/>
        </w:rPr>
        <w:t>عن الأسئلة التالية</w:t>
      </w:r>
      <w:r w:rsidR="003A116D" w:rsidRPr="007550EC">
        <w:rPr>
          <w:rFonts w:hint="cs"/>
          <w:b/>
          <w:bCs/>
          <w:color w:val="000000"/>
          <w:sz w:val="30"/>
          <w:szCs w:val="30"/>
          <w:rtl/>
        </w:rPr>
        <w:t xml:space="preserve">:    </w:t>
      </w:r>
      <w:r w:rsidR="00B74BA7" w:rsidRPr="007550EC">
        <w:rPr>
          <w:rFonts w:hint="cs"/>
          <w:b/>
          <w:bCs/>
          <w:color w:val="000000"/>
          <w:sz w:val="30"/>
          <w:szCs w:val="30"/>
          <w:rtl/>
        </w:rPr>
        <w:t xml:space="preserve">                 </w:t>
      </w:r>
      <w:r w:rsidR="003A116D" w:rsidRPr="007550EC">
        <w:rPr>
          <w:rFonts w:hint="cs"/>
          <w:b/>
          <w:bCs/>
          <w:color w:val="000000"/>
          <w:sz w:val="30"/>
          <w:szCs w:val="30"/>
          <w:rtl/>
        </w:rPr>
        <w:t xml:space="preserve">                            </w:t>
      </w:r>
      <w:r w:rsidR="00151AE9">
        <w:rPr>
          <w:rFonts w:hint="cs"/>
          <w:b/>
          <w:bCs/>
          <w:color w:val="000000"/>
          <w:sz w:val="30"/>
          <w:szCs w:val="30"/>
          <w:rtl/>
        </w:rPr>
        <w:t xml:space="preserve">   </w:t>
      </w:r>
      <w:r w:rsidR="00B74BA7" w:rsidRPr="007550EC">
        <w:rPr>
          <w:rFonts w:hint="cs"/>
          <w:b/>
          <w:bCs/>
          <w:color w:val="000000"/>
          <w:sz w:val="30"/>
          <w:szCs w:val="30"/>
          <w:rtl/>
        </w:rPr>
        <w:t xml:space="preserve">                </w:t>
      </w:r>
      <w:r w:rsidR="00866B7E" w:rsidRPr="007550EC">
        <w:rPr>
          <w:rFonts w:hint="cs"/>
          <w:b/>
          <w:bCs/>
          <w:color w:val="000000"/>
          <w:sz w:val="30"/>
          <w:szCs w:val="30"/>
          <w:rtl/>
        </w:rPr>
        <w:t xml:space="preserve">    </w:t>
      </w:r>
      <w:r w:rsidR="00B74BA7" w:rsidRPr="007550EC">
        <w:rPr>
          <w:rFonts w:hint="cs"/>
          <w:b/>
          <w:bCs/>
          <w:color w:val="000000"/>
          <w:sz w:val="30"/>
          <w:szCs w:val="30"/>
          <w:rtl/>
        </w:rPr>
        <w:t xml:space="preserve">   </w:t>
      </w:r>
      <w:r w:rsidR="003A116D" w:rsidRPr="007550EC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 w:rsidR="003A116D" w:rsidRPr="007550EC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A56FE8">
        <w:rPr>
          <w:rFonts w:hint="cs"/>
          <w:b/>
          <w:bCs/>
          <w:color w:val="000000"/>
          <w:sz w:val="32"/>
          <w:szCs w:val="32"/>
          <w:rtl/>
        </w:rPr>
        <w:t>5</w:t>
      </w:r>
      <w:r w:rsidR="00E561A3">
        <w:rPr>
          <w:rFonts w:hint="cs"/>
          <w:b/>
          <w:bCs/>
          <w:color w:val="000000"/>
          <w:sz w:val="32"/>
          <w:szCs w:val="32"/>
          <w:rtl/>
        </w:rPr>
        <w:t>.5 درجة</w:t>
      </w:r>
      <w:r w:rsidR="003A116D" w:rsidRPr="007550EC">
        <w:rPr>
          <w:rFonts w:hint="cs"/>
          <w:b/>
          <w:bCs/>
          <w:color w:val="000000"/>
          <w:sz w:val="32"/>
          <w:szCs w:val="32"/>
          <w:rtl/>
        </w:rPr>
        <w:t>]</w:t>
      </w:r>
      <w:r w:rsidR="003A116D" w:rsidRPr="007550EC">
        <w:rPr>
          <w:rFonts w:hint="cs"/>
          <w:color w:val="000000"/>
          <w:sz w:val="32"/>
          <w:szCs w:val="32"/>
          <w:rtl/>
        </w:rPr>
        <w:t xml:space="preserve">   </w:t>
      </w:r>
    </w:p>
    <w:p w:rsidR="005D6955" w:rsidRPr="00530F5A" w:rsidRDefault="005D6955" w:rsidP="008A4EE8">
      <w:pPr>
        <w:spacing w:line="360" w:lineRule="auto"/>
        <w:jc w:val="lowKashida"/>
        <w:rPr>
          <w:rFonts w:cs="Simplified Arabic"/>
          <w:b/>
          <w:bCs/>
          <w:sz w:val="28"/>
          <w:szCs w:val="28"/>
          <w:rtl/>
        </w:rPr>
      </w:pPr>
      <w:r w:rsidRPr="002C06CD">
        <w:rPr>
          <w:rFonts w:cs="Simplified Arabic" w:hint="cs"/>
          <w:b/>
          <w:bCs/>
          <w:color w:val="7030A0"/>
          <w:sz w:val="28"/>
          <w:szCs w:val="28"/>
          <w:rtl/>
        </w:rPr>
        <w:t>1)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9976BC">
        <w:rPr>
          <w:rFonts w:cs="Simplified Arabic" w:hint="cs"/>
          <w:b/>
          <w:bCs/>
          <w:sz w:val="28"/>
          <w:szCs w:val="28"/>
          <w:rtl/>
        </w:rPr>
        <w:t>أ</w:t>
      </w:r>
      <w:r w:rsidR="008A4EE8">
        <w:rPr>
          <w:rFonts w:cs="Simplified Arabic" w:hint="cs"/>
          <w:b/>
          <w:bCs/>
          <w:sz w:val="28"/>
          <w:szCs w:val="28"/>
          <w:rtl/>
        </w:rPr>
        <w:t xml:space="preserve">ثبت صحة المتطابقة: </w:t>
      </w:r>
      <w:r w:rsidR="00530F5A">
        <w:rPr>
          <w:rFonts w:cs="Simplified Arabic" w:hint="cs"/>
          <w:b/>
          <w:bCs/>
          <w:sz w:val="28"/>
          <w:szCs w:val="28"/>
          <w:rtl/>
        </w:rPr>
        <w:t>(جاس)</w:t>
      </w:r>
      <w:r w:rsidR="00F52D63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530F5A">
        <w:rPr>
          <w:rFonts w:cs="Simplified Arabic" w:hint="cs"/>
          <w:b/>
          <w:bCs/>
          <w:sz w:val="28"/>
          <w:szCs w:val="28"/>
          <w:rtl/>
        </w:rPr>
        <w:t>(</w:t>
      </w:r>
      <w:r w:rsidR="00F52D63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530F5A">
        <w:rPr>
          <w:rFonts w:cs="Simplified Arabic" w:hint="cs"/>
          <w:b/>
          <w:bCs/>
          <w:sz w:val="28"/>
          <w:szCs w:val="28"/>
          <w:rtl/>
        </w:rPr>
        <w:t xml:space="preserve">قتاس </w:t>
      </w:r>
      <w:r w:rsidR="00F52D63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530F5A">
        <w:rPr>
          <w:rFonts w:cs="Simplified Arabic"/>
          <w:b/>
          <w:bCs/>
          <w:sz w:val="28"/>
          <w:szCs w:val="28"/>
          <w:rtl/>
        </w:rPr>
        <w:t>–</w:t>
      </w:r>
      <w:r w:rsidR="00F52D63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530F5A">
        <w:rPr>
          <w:rFonts w:cs="Simplified Arabic" w:hint="cs"/>
          <w:b/>
          <w:bCs/>
          <w:sz w:val="28"/>
          <w:szCs w:val="28"/>
          <w:rtl/>
        </w:rPr>
        <w:t>جاس</w:t>
      </w:r>
      <w:r w:rsidR="00F52D63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530F5A">
        <w:rPr>
          <w:rFonts w:cs="Simplified Arabic" w:hint="cs"/>
          <w:b/>
          <w:bCs/>
          <w:sz w:val="28"/>
          <w:szCs w:val="28"/>
          <w:rtl/>
        </w:rPr>
        <w:t>)</w:t>
      </w:r>
      <w:r w:rsidR="00F52D63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530F5A" w:rsidRPr="00F52D63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530F5A">
        <w:rPr>
          <w:rFonts w:cs="Simplified Arabic" w:hint="cs"/>
          <w:b/>
          <w:bCs/>
          <w:sz w:val="28"/>
          <w:szCs w:val="28"/>
          <w:rtl/>
        </w:rPr>
        <w:t xml:space="preserve"> جتا</w:t>
      </w:r>
      <w:r w:rsidR="00530F5A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 w:rsidR="00530F5A">
        <w:rPr>
          <w:rFonts w:cs="Simplified Arabic" w:hint="cs"/>
          <w:b/>
          <w:bCs/>
          <w:sz w:val="28"/>
          <w:szCs w:val="28"/>
          <w:rtl/>
        </w:rPr>
        <w:t xml:space="preserve"> س</w:t>
      </w:r>
    </w:p>
    <w:p w:rsidR="00792AD2" w:rsidRDefault="00792AD2" w:rsidP="00792AD2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/>
          <w:b/>
          <w:bCs/>
          <w:sz w:val="28"/>
          <w:szCs w:val="28"/>
          <w:rtl/>
        </w:rPr>
      </w:pPr>
      <w:r>
        <w:rPr>
          <w:rFonts w:ascii="Tahoma" w:hAnsi="Tahoma" w:cs="Simplified Arabic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866B7E" w:rsidRDefault="00866B7E" w:rsidP="00866B7E">
      <w:pPr>
        <w:tabs>
          <w:tab w:val="left" w:pos="0"/>
          <w:tab w:val="left" w:pos="283"/>
        </w:tabs>
        <w:spacing w:line="312" w:lineRule="auto"/>
        <w:rPr>
          <w:rFonts w:cs="Simplified Arabic"/>
          <w:sz w:val="28"/>
          <w:szCs w:val="28"/>
          <w:rtl/>
          <w:lang w:bidi="ar-JO"/>
        </w:rPr>
      </w:pPr>
      <w:r w:rsidRPr="005E654D">
        <w:rPr>
          <w:rFonts w:cs="Simplified Arabic" w:hint="cs"/>
          <w:sz w:val="28"/>
          <w:szCs w:val="28"/>
          <w:rtl/>
          <w:lang w:bidi="ar-JO"/>
        </w:rPr>
        <w:t>...............</w:t>
      </w:r>
      <w:r>
        <w:rPr>
          <w:rFonts w:cs="Simplified Arabic" w:hint="cs"/>
          <w:sz w:val="28"/>
          <w:szCs w:val="28"/>
          <w:rtl/>
          <w:lang w:bidi="ar-JO"/>
        </w:rPr>
        <w:t>...............</w:t>
      </w:r>
      <w:r w:rsidRPr="005E654D">
        <w:rPr>
          <w:rFonts w:cs="Simplified Arabic" w:hint="cs"/>
          <w:sz w:val="28"/>
          <w:szCs w:val="28"/>
          <w:rtl/>
          <w:lang w:bidi="ar-JO"/>
        </w:rPr>
        <w:t>..........................................................................................</w:t>
      </w:r>
    </w:p>
    <w:p w:rsidR="00530F5A" w:rsidRPr="005E654D" w:rsidRDefault="00530F5A" w:rsidP="00866B7E">
      <w:pPr>
        <w:tabs>
          <w:tab w:val="left" w:pos="0"/>
          <w:tab w:val="left" w:pos="283"/>
        </w:tabs>
        <w:spacing w:line="312" w:lineRule="auto"/>
        <w:rPr>
          <w:rFonts w:cs="Simplified Arabic"/>
          <w:b/>
          <w:bCs/>
          <w:sz w:val="28"/>
          <w:szCs w:val="28"/>
          <w:rtl/>
          <w:lang w:bidi="ar-JO"/>
        </w:rPr>
      </w:pPr>
      <w:r>
        <w:rPr>
          <w:rFonts w:cs="Simplified Arabic" w:hint="cs"/>
          <w:sz w:val="28"/>
          <w:szCs w:val="28"/>
          <w:rtl/>
          <w:lang w:bidi="ar-JO"/>
        </w:rPr>
        <w:t>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D43066" w:rsidRDefault="00E841B3" w:rsidP="00C56B1A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 w:hint="cs"/>
          <w:b/>
          <w:bCs/>
          <w:sz w:val="28"/>
          <w:szCs w:val="28"/>
          <w:rtl/>
        </w:rPr>
      </w:pPr>
      <w:r>
        <w:rPr>
          <w:rFonts w:ascii="Tahoma" w:hAnsi="Tahoma" w:cs="Simplified Arabic" w:hint="cs"/>
          <w:b/>
          <w:bCs/>
          <w:noProof/>
          <w:sz w:val="28"/>
          <w:szCs w:val="28"/>
          <w:rtl/>
        </w:rPr>
        <w:lastRenderedPageBreak/>
        <w:pict>
          <v:shape id="_x0000_s20688" type="#_x0000_t32" style="position:absolute;left:0;text-align:left;margin-left:151.65pt;margin-top:17pt;width:0;height:153.75pt;flip:x;z-index:251661312" o:connectortype="straight" strokeweight="2.75pt">
            <v:stroke startarrow="block" endarrow="block"/>
            <w10:wrap anchorx="page"/>
          </v:shape>
        </w:pict>
      </w:r>
      <w:r w:rsidR="005D6955"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 w:rsidR="005D6955" w:rsidRPr="002C06CD">
        <w:rPr>
          <w:rFonts w:ascii="Tahoma" w:hAnsi="Tahoma" w:cs="Simplified Arabic" w:hint="cs"/>
          <w:b/>
          <w:bCs/>
          <w:color w:val="7030A0"/>
          <w:sz w:val="28"/>
          <w:szCs w:val="28"/>
          <w:rtl/>
        </w:rPr>
        <w:t>2)</w:t>
      </w:r>
      <w:r w:rsidR="005D6955"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 w:rsidR="00B210FF">
        <w:rPr>
          <w:rFonts w:ascii="Tahoma" w:hAnsi="Tahoma" w:cs="Simplified Arabic" w:hint="cs"/>
          <w:b/>
          <w:bCs/>
          <w:sz w:val="28"/>
          <w:szCs w:val="28"/>
          <w:rtl/>
        </w:rPr>
        <w:t xml:space="preserve">ارسم الاقتران </w:t>
      </w:r>
      <w:r w:rsidR="00C56B1A" w:rsidRPr="00C56B1A">
        <w:rPr>
          <w:rFonts w:cs="Simplified Arabic"/>
          <w:b/>
          <w:bCs/>
          <w:position w:val="-4"/>
          <w:sz w:val="28"/>
          <w:szCs w:val="28"/>
        </w:rPr>
        <w:object w:dxaOrig="240" w:dyaOrig="240">
          <v:shape id="_x0000_i1062" type="#_x0000_t75" style="width:12pt;height:12pt" o:ole="">
            <v:imagedata r:id="rId34" o:title=""/>
          </v:shape>
          <o:OLEObject Type="Embed" ProgID="Equation.DSMT4" ShapeID="_x0000_i1062" DrawAspect="Content" ObjectID="_1582717370" r:id="rId80"/>
        </w:object>
      </w:r>
      <w:r w:rsidR="00C56B1A"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(س)</w:t>
      </w:r>
      <w:r w:rsidR="006F6457">
        <w:rPr>
          <w:rFonts w:ascii="Tahoma" w:hAnsi="Tahoma" w:cs="Simplified Arabic" w:hint="cs"/>
          <w:b/>
          <w:bCs/>
          <w:sz w:val="28"/>
          <w:szCs w:val="28"/>
          <w:rtl/>
        </w:rPr>
        <w:t xml:space="preserve">  </w:t>
      </w:r>
      <w:r w:rsidRPr="006F6457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2جا (2س </w:t>
      </w:r>
      <w:r w:rsidRPr="006F6457">
        <w:rPr>
          <w:rFonts w:ascii="ZA-SYMBOLS" w:hAnsi="ZA-SYMBOLS" w:cs="ZA-SYMBOLS"/>
          <w:b/>
          <w:bCs/>
          <w:sz w:val="28"/>
          <w:szCs w:val="28"/>
          <w:rtl/>
        </w:rPr>
        <w:t>-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 w:rsidRPr="00E841B3">
        <w:rPr>
          <w:rFonts w:ascii="Tahoma" w:hAnsi="Tahoma" w:cs="Simplified Arabic"/>
          <w:b/>
          <w:bCs/>
          <w:position w:val="-6"/>
          <w:sz w:val="28"/>
          <w:szCs w:val="28"/>
        </w:rPr>
        <w:object w:dxaOrig="279" w:dyaOrig="260">
          <v:shape id="_x0000_i1063" type="#_x0000_t75" style="width:14.25pt;height:12.75pt" o:ole="">
            <v:imagedata r:id="rId81" o:title=""/>
          </v:shape>
          <o:OLEObject Type="Embed" ProgID="Equation.DSMT4" ShapeID="_x0000_i1063" DrawAspect="Content" ObjectID="_1582717371" r:id="rId82"/>
        </w:object>
      </w:r>
      <w:r>
        <w:rPr>
          <w:rFonts w:ascii="Tahoma" w:hAnsi="Tahoma" w:cs="Simplified Arabic"/>
          <w:b/>
          <w:bCs/>
          <w:sz w:val="28"/>
          <w:szCs w:val="28"/>
          <w:rtl/>
        </w:rPr>
        <w:t xml:space="preserve"> 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)</w:t>
      </w:r>
    </w:p>
    <w:p w:rsidR="00E841B3" w:rsidRDefault="00E841B3" w:rsidP="00664F19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/>
          <w:b/>
          <w:bCs/>
          <w:sz w:val="28"/>
          <w:szCs w:val="28"/>
          <w:rtl/>
        </w:rPr>
      </w:pPr>
    </w:p>
    <w:p w:rsidR="00E841B3" w:rsidRDefault="00E841B3" w:rsidP="00664F19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/>
          <w:b/>
          <w:bCs/>
          <w:sz w:val="28"/>
          <w:szCs w:val="28"/>
          <w:rtl/>
        </w:rPr>
      </w:pPr>
      <w:r>
        <w:rPr>
          <w:rFonts w:ascii="Tahoma" w:hAnsi="Tahoma" w:cs="Simplified Arabic"/>
          <w:b/>
          <w:bCs/>
          <w:noProof/>
          <w:sz w:val="28"/>
          <w:szCs w:val="28"/>
          <w:rtl/>
        </w:rPr>
        <w:pict>
          <v:shape id="_x0000_s20687" type="#_x0000_t32" style="position:absolute;left:0;text-align:left;margin-left:6.9pt;margin-top:26.95pt;width:339pt;height:0;z-index:251660288" o:connectortype="straight" strokeweight="2.75pt">
            <v:stroke startarrow="block" endarrow="block"/>
            <w10:wrap anchorx="page"/>
          </v:shape>
        </w:pict>
      </w:r>
    </w:p>
    <w:p w:rsidR="00E841B3" w:rsidRDefault="00E841B3" w:rsidP="00664F19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/>
          <w:b/>
          <w:bCs/>
          <w:sz w:val="28"/>
          <w:szCs w:val="28"/>
          <w:rtl/>
        </w:rPr>
      </w:pPr>
    </w:p>
    <w:p w:rsidR="00E841B3" w:rsidRDefault="00E841B3" w:rsidP="00664F19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/>
          <w:b/>
          <w:bCs/>
          <w:sz w:val="28"/>
          <w:szCs w:val="28"/>
        </w:rPr>
      </w:pPr>
    </w:p>
    <w:p w:rsidR="00D43066" w:rsidRDefault="00D43066" w:rsidP="00D43066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/>
          <w:b/>
          <w:bCs/>
          <w:sz w:val="28"/>
          <w:szCs w:val="28"/>
          <w:rtl/>
        </w:rPr>
      </w:pPr>
      <w:r>
        <w:rPr>
          <w:rFonts w:ascii="Tahoma" w:hAnsi="Tahoma" w:cs="Simplified Arabic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A56FE8" w:rsidRDefault="005D6955" w:rsidP="00045465">
      <w:pPr>
        <w:tabs>
          <w:tab w:val="left" w:pos="142"/>
          <w:tab w:val="left" w:pos="284"/>
          <w:tab w:val="left" w:pos="426"/>
        </w:tabs>
        <w:rPr>
          <w:rFonts w:ascii="Tahoma" w:hAnsi="Tahoma" w:cs="Simplified Arabic"/>
          <w:b/>
          <w:bCs/>
          <w:color w:val="000000"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2C06CD">
        <w:rPr>
          <w:rFonts w:cs="Simplified Arabic" w:hint="cs"/>
          <w:b/>
          <w:bCs/>
          <w:color w:val="7030A0"/>
          <w:sz w:val="28"/>
          <w:szCs w:val="28"/>
          <w:rtl/>
        </w:rPr>
        <w:t xml:space="preserve">3) </w:t>
      </w:r>
      <w:r w:rsidR="00E841B3">
        <w:rPr>
          <w:rFonts w:ascii="Tahoma" w:hAnsi="Tahoma" w:cs="Simplified Arabic" w:hint="cs"/>
          <w:b/>
          <w:bCs/>
          <w:color w:val="000000"/>
          <w:sz w:val="28"/>
          <w:szCs w:val="28"/>
          <w:rtl/>
        </w:rPr>
        <w:t xml:space="preserve">جد قيمة الاقترانات المثلثية للزاوية التي يقطع ضلع انتهائها دائرة الوحدة </w:t>
      </w:r>
      <w:r w:rsidR="00480427">
        <w:rPr>
          <w:rFonts w:ascii="Tahoma" w:hAnsi="Tahoma" w:cs="Simplified Arabic" w:hint="cs"/>
          <w:b/>
          <w:bCs/>
          <w:color w:val="000000"/>
          <w:sz w:val="28"/>
          <w:szCs w:val="28"/>
          <w:rtl/>
        </w:rPr>
        <w:t>في النقطة (</w:t>
      </w:r>
      <w:r w:rsidR="00480427" w:rsidRPr="00480427">
        <w:rPr>
          <w:rFonts w:ascii="Tahoma" w:hAnsi="Tahoma" w:cs="Simplified Arabic"/>
          <w:b/>
          <w:bCs/>
          <w:color w:val="000000"/>
          <w:position w:val="-24"/>
          <w:sz w:val="28"/>
          <w:szCs w:val="28"/>
        </w:rPr>
        <w:object w:dxaOrig="560" w:dyaOrig="740">
          <v:shape id="_x0000_i1064" type="#_x0000_t75" style="width:27.75pt;height:36.75pt" o:ole="">
            <v:imagedata r:id="rId83" o:title=""/>
          </v:shape>
          <o:OLEObject Type="Embed" ProgID="Equation.DSMT4" ShapeID="_x0000_i1064" DrawAspect="Content" ObjectID="_1582717372" r:id="rId84"/>
        </w:object>
      </w:r>
      <w:r w:rsidR="00480427">
        <w:rPr>
          <w:rFonts w:ascii="Tahoma" w:hAnsi="Tahoma" w:cs="Simplified Arabic"/>
          <w:b/>
          <w:bCs/>
          <w:color w:val="000000"/>
          <w:sz w:val="28"/>
          <w:szCs w:val="28"/>
          <w:rtl/>
        </w:rPr>
        <w:t xml:space="preserve"> </w:t>
      </w:r>
      <w:r w:rsidR="00480427">
        <w:rPr>
          <w:rFonts w:ascii="Tahoma" w:hAnsi="Tahoma" w:cs="Simplified Arabic" w:hint="cs"/>
          <w:b/>
          <w:bCs/>
          <w:color w:val="000000"/>
          <w:sz w:val="28"/>
          <w:szCs w:val="28"/>
          <w:rtl/>
        </w:rPr>
        <w:t>،</w:t>
      </w:r>
      <w:r w:rsidR="00480427" w:rsidRPr="00480427">
        <w:rPr>
          <w:rFonts w:ascii="Tahoma" w:hAnsi="Tahoma" w:cs="Simplified Arabic"/>
          <w:b/>
          <w:bCs/>
          <w:color w:val="000000"/>
          <w:position w:val="-24"/>
          <w:sz w:val="28"/>
          <w:szCs w:val="28"/>
        </w:rPr>
        <w:object w:dxaOrig="240" w:dyaOrig="660">
          <v:shape id="_x0000_i1065" type="#_x0000_t75" style="width:12pt;height:33pt" o:ole="">
            <v:imagedata r:id="rId85" o:title=""/>
          </v:shape>
          <o:OLEObject Type="Embed" ProgID="Equation.DSMT4" ShapeID="_x0000_i1065" DrawAspect="Content" ObjectID="_1582717373" r:id="rId86"/>
        </w:object>
      </w:r>
      <w:r w:rsidR="00480427">
        <w:rPr>
          <w:rFonts w:ascii="Tahoma" w:hAnsi="Tahoma" w:cs="Simplified Arabic"/>
          <w:b/>
          <w:bCs/>
          <w:color w:val="000000"/>
          <w:sz w:val="28"/>
          <w:szCs w:val="28"/>
          <w:rtl/>
        </w:rPr>
        <w:t xml:space="preserve"> </w:t>
      </w:r>
      <w:r w:rsidR="00480427">
        <w:rPr>
          <w:rFonts w:ascii="Tahoma" w:hAnsi="Tahoma" w:cs="Simplified Arabic" w:hint="cs"/>
          <w:b/>
          <w:bCs/>
          <w:color w:val="000000"/>
          <w:sz w:val="28"/>
          <w:szCs w:val="28"/>
          <w:rtl/>
        </w:rPr>
        <w:t>)</w:t>
      </w:r>
    </w:p>
    <w:p w:rsidR="00480427" w:rsidRDefault="00A56FE8" w:rsidP="00A56FE8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/>
          <w:b/>
          <w:bCs/>
          <w:color w:val="000000"/>
          <w:sz w:val="28"/>
          <w:szCs w:val="28"/>
          <w:rtl/>
        </w:rPr>
      </w:pPr>
      <w:r w:rsidRPr="007550EC">
        <w:rPr>
          <w:rFonts w:ascii="Tahoma" w:hAnsi="Tahoma" w:cs="Simplified Arabic"/>
          <w:b/>
          <w:bCs/>
          <w:color w:val="000000"/>
          <w:sz w:val="28"/>
          <w:szCs w:val="28"/>
          <w:rtl/>
        </w:rPr>
        <w:t>........................................................................................................................</w:t>
      </w:r>
      <w:r w:rsidRPr="00A56FE8">
        <w:rPr>
          <w:rFonts w:ascii="Tahoma" w:hAnsi="Tahoma" w:cs="Simplified Arabic"/>
          <w:b/>
          <w:bCs/>
          <w:color w:val="000000"/>
          <w:sz w:val="28"/>
          <w:szCs w:val="28"/>
          <w:rtl/>
        </w:rPr>
        <w:t xml:space="preserve"> </w:t>
      </w:r>
    </w:p>
    <w:p w:rsidR="00045465" w:rsidRDefault="009A4F33" w:rsidP="00045465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/>
          <w:b/>
          <w:bCs/>
          <w:color w:val="000000"/>
          <w:sz w:val="28"/>
          <w:szCs w:val="28"/>
          <w:rtl/>
        </w:rPr>
      </w:pPr>
      <w:r>
        <w:rPr>
          <w:rFonts w:ascii="Tahoma" w:hAnsi="Tahoma" w:cs="Simplified Arabic"/>
          <w:noProof/>
          <w:sz w:val="28"/>
          <w:szCs w:val="28"/>
          <w:rtl/>
        </w:rPr>
        <w:pict>
          <v:group id="_x0000_s20701" style="position:absolute;left:0;text-align:left;margin-left:46.65pt;margin-top:102.3pt;width:311.25pt;height:156pt;z-index:251662336" coordorigin="1500,8730" coordsize="6225,3120">
            <v:group id="_x0000_s20699" style="position:absolute;left:1500;top:8730;width:6225;height:3120" coordorigin="1530,8535" coordsize="6225,3120">
              <v:rect id="_x0000_s20698" style="position:absolute;left:4140;top:10845;width:930;height:810" stroked="f" strokecolor="#c0504d" strokeweight="2.75pt">
                <v:stroke linestyle="thinThin"/>
                <v:textbox>
                  <w:txbxContent>
                    <w:p w:rsidR="00D0677D" w:rsidRPr="00D0677D" w:rsidRDefault="00D0677D" w:rsidP="00D0677D">
                      <w:pPr>
                        <w:rPr>
                          <w:rFonts w:ascii="ZA-SYMBOLS" w:hAnsi="ZA-SYMBOLS" w:cs="ZA-SYMBOLS"/>
                          <w:sz w:val="32"/>
                          <w:szCs w:val="40"/>
                        </w:rPr>
                      </w:pPr>
                      <w:r>
                        <w:rPr>
                          <w:rFonts w:ascii="ZA-SYMBOLS" w:hAnsi="ZA-SYMBOLS" w:cs="ZA-SYMBOLS" w:hint="cs"/>
                          <w:sz w:val="32"/>
                          <w:szCs w:val="40"/>
                          <w:rtl/>
                        </w:rPr>
                        <w:t>د</w:t>
                      </w:r>
                    </w:p>
                  </w:txbxContent>
                </v:textbox>
              </v:rect>
              <v:group id="_x0000_s20697" style="position:absolute;left:1530;top:8535;width:6225;height:2970" coordorigin="1530,8535" coordsize="6225,2970">
                <v:rect id="_x0000_s20696" style="position:absolute;left:1530;top:10620;width:930;height:810" stroked="f" strokecolor="#c0504d" strokeweight="2.75pt">
                  <v:stroke linestyle="thinThin"/>
                  <v:textbox>
                    <w:txbxContent>
                      <w:p w:rsidR="00D0677D" w:rsidRPr="00D0677D" w:rsidRDefault="00D0677D" w:rsidP="00D0677D">
                        <w:pPr>
                          <w:rPr>
                            <w:rFonts w:ascii="ZA-SYMBOLS" w:hAnsi="ZA-SYMBOLS" w:cs="ZA-SYMBOLS"/>
                            <w:sz w:val="32"/>
                            <w:szCs w:val="40"/>
                          </w:rPr>
                        </w:pPr>
                        <w:r>
                          <w:rPr>
                            <w:rFonts w:ascii="ZA-SYMBOLS" w:hAnsi="ZA-SYMBOLS" w:cs="ZA-SYMBOLS" w:hint="cs"/>
                            <w:sz w:val="32"/>
                            <w:szCs w:val="40"/>
                            <w:rtl/>
                          </w:rPr>
                          <w:t>ج</w:t>
                        </w:r>
                      </w:p>
                    </w:txbxContent>
                  </v:textbox>
                </v:rect>
                <v:group id="_x0000_s20695" style="position:absolute;left:1590;top:8535;width:6165;height:2970" coordorigin="1590,8535" coordsize="6165,2970">
                  <v:rect id="_x0000_s20694" style="position:absolute;left:6825;top:10695;width:930;height:810" stroked="f" strokecolor="#c0504d" strokeweight="2.75pt">
                    <v:stroke linestyle="thinThin"/>
                    <v:textbox>
                      <w:txbxContent>
                        <w:p w:rsidR="00D0677D" w:rsidRPr="00D0677D" w:rsidRDefault="00D0677D" w:rsidP="00D0677D">
                          <w:pPr>
                            <w:rPr>
                              <w:rFonts w:ascii="ZA-SYMBOLS" w:hAnsi="ZA-SYMBOLS" w:cs="ZA-SYMBOLS"/>
                              <w:sz w:val="32"/>
                              <w:szCs w:val="40"/>
                            </w:rPr>
                          </w:pPr>
                          <w:r>
                            <w:rPr>
                              <w:rFonts w:ascii="ZA-SYMBOLS" w:hAnsi="ZA-SYMBOLS" w:cs="ZA-SYMBOLS" w:hint="cs"/>
                              <w:sz w:val="32"/>
                              <w:szCs w:val="40"/>
                              <w:rtl/>
                            </w:rPr>
                            <w:t>ب</w:t>
                          </w:r>
                        </w:p>
                      </w:txbxContent>
                    </v:textbox>
                  </v:rect>
                  <v:group id="_x0000_s20693" style="position:absolute;left:1590;top:8535;width:5625;height:2505" coordorigin="1590,8535" coordsize="5625,2505">
                    <v:rect id="_x0000_s20691" style="position:absolute;left:1590;top:8535;width:930;height:810" stroked="f" strokecolor="#c0504d" strokeweight="2.75pt">
                      <v:stroke linestyle="thinThin"/>
                      <v:textbox>
                        <w:txbxContent>
                          <w:p w:rsidR="00D0677D" w:rsidRPr="00D0677D" w:rsidRDefault="00D0677D">
                            <w:pPr>
                              <w:rPr>
                                <w:rFonts w:ascii="ZA-SYMBOLS" w:hAnsi="ZA-SYMBOLS" w:cs="ZA-SYMBOLS"/>
                                <w:sz w:val="32"/>
                                <w:szCs w:val="40"/>
                              </w:rPr>
                            </w:pPr>
                            <w:r w:rsidRPr="00D0677D">
                              <w:rPr>
                                <w:rFonts w:ascii="ZA-SYMBOLS" w:hAnsi="ZA-SYMBOLS" w:cs="ZA-SYMBOLS"/>
                                <w:sz w:val="32"/>
                                <w:szCs w:val="40"/>
                                <w:rtl/>
                              </w:rPr>
                              <w:t>ا</w:t>
                            </w:r>
                          </w:p>
                        </w:txbxContent>
                      </v:textbox>
                    </v:rect>
                    <v:group id="_x0000_s20692" style="position:absolute;left:2385;top:8910;width:4830;height:2130" coordorigin="2385,8910" coordsize="4830,2130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_x0000_s20689" type="#_x0000_t6" style="position:absolute;left:2385;top:8910;width:4830;height:2130" strokeweight="1.5pt"/>
                      <v:shape id="_x0000_s20690" type="#_x0000_t32" style="position:absolute;left:2415;top:8955;width:2445;height:2070;flip:x y" o:connectortype="straight" strokeweight="1.5pt"/>
                    </v:group>
                  </v:group>
                </v:group>
              </v:group>
            </v:group>
            <v:rect id="_x0000_s20700" style="position:absolute;left:2370;top:11040;width:170;height:180" fillcolor="black" strokeweight=".25pt"/>
            <w10:wrap anchorx="page"/>
          </v:group>
        </w:pict>
      </w:r>
      <w:r w:rsidR="0030341C">
        <w:rPr>
          <w:rFonts w:ascii="Tahoma" w:hAnsi="Tahoma" w:cs="Simplified Arabic" w:hint="cs"/>
          <w:b/>
          <w:bCs/>
          <w:color w:val="000000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045465">
        <w:rPr>
          <w:rFonts w:ascii="Tahoma" w:hAnsi="Tahoma" w:cs="Simplified Arabic" w:hint="cs"/>
          <w:b/>
          <w:bCs/>
          <w:color w:val="000000"/>
          <w:sz w:val="28"/>
          <w:szCs w:val="28"/>
          <w:rtl/>
        </w:rPr>
        <w:t>........</w:t>
      </w:r>
    </w:p>
    <w:p w:rsidR="00045465" w:rsidRDefault="006F6457" w:rsidP="00C2000B">
      <w:pPr>
        <w:numPr>
          <w:ilvl w:val="0"/>
          <w:numId w:val="40"/>
        </w:num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/>
          <w:b/>
          <w:bCs/>
          <w:color w:val="000000"/>
          <w:sz w:val="28"/>
          <w:szCs w:val="28"/>
          <w:rtl/>
        </w:rPr>
      </w:pPr>
      <w:r>
        <w:rPr>
          <w:rFonts w:ascii="Tahoma" w:hAnsi="Tahoma" w:cs="Simplified Arabic" w:hint="cs"/>
          <w:b/>
          <w:bCs/>
          <w:color w:val="000000"/>
          <w:sz w:val="28"/>
          <w:szCs w:val="28"/>
          <w:rtl/>
        </w:rPr>
        <w:t>في الشكل المقابل أ</w:t>
      </w:r>
      <w:r w:rsidR="00045465">
        <w:rPr>
          <w:rFonts w:ascii="Tahoma" w:hAnsi="Tahoma" w:cs="Simplified Arabic" w:hint="cs"/>
          <w:b/>
          <w:bCs/>
          <w:color w:val="000000"/>
          <w:sz w:val="28"/>
          <w:szCs w:val="28"/>
          <w:rtl/>
        </w:rPr>
        <w:t xml:space="preserve">وجد  طول </w:t>
      </w:r>
      <w:r w:rsidR="00C2000B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>ب</w:t>
      </w:r>
      <w:r w:rsidR="0033429B" w:rsidRPr="00F940E6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 xml:space="preserve">  </w:t>
      </w:r>
      <w:r w:rsidR="00045465">
        <w:rPr>
          <w:rFonts w:ascii="Tahoma" w:hAnsi="Tahoma" w:cs="Simplified Arabic" w:hint="cs"/>
          <w:b/>
          <w:bCs/>
          <w:color w:val="000000"/>
          <w:sz w:val="28"/>
          <w:szCs w:val="28"/>
          <w:rtl/>
        </w:rPr>
        <w:t xml:space="preserve">جـ                                                                </w:t>
      </w:r>
    </w:p>
    <w:p w:rsidR="00045465" w:rsidRPr="00045465" w:rsidRDefault="00045465" w:rsidP="00045465">
      <w:pPr>
        <w:rPr>
          <w:rFonts w:ascii="Tahoma" w:hAnsi="Tahoma" w:cs="Simplified Arabic"/>
          <w:sz w:val="28"/>
          <w:szCs w:val="28"/>
          <w:rtl/>
        </w:rPr>
      </w:pPr>
    </w:p>
    <w:p w:rsidR="00045465" w:rsidRPr="00045465" w:rsidRDefault="00045465" w:rsidP="00045465">
      <w:pPr>
        <w:rPr>
          <w:rFonts w:ascii="Tahoma" w:hAnsi="Tahoma" w:cs="Simplified Arabic"/>
          <w:sz w:val="28"/>
          <w:szCs w:val="28"/>
          <w:rtl/>
        </w:rPr>
      </w:pPr>
    </w:p>
    <w:p w:rsidR="00011426" w:rsidRDefault="00011426" w:rsidP="00011426">
      <w:pPr>
        <w:ind w:left="501"/>
        <w:rPr>
          <w:rFonts w:ascii="Tahoma" w:hAnsi="Tahoma" w:cs="Simplified Arabic"/>
          <w:sz w:val="28"/>
          <w:szCs w:val="28"/>
          <w:rtl/>
        </w:rPr>
      </w:pPr>
    </w:p>
    <w:p w:rsidR="00045465" w:rsidRDefault="0033429B" w:rsidP="0033429B">
      <w:pPr>
        <w:rPr>
          <w:rFonts w:ascii="Tahoma" w:hAnsi="Tahoma" w:cs="Simplified Arabic"/>
          <w:sz w:val="28"/>
          <w:szCs w:val="28"/>
          <w:rtl/>
        </w:rPr>
      </w:pPr>
      <w:r w:rsidRPr="0033429B">
        <w:rPr>
          <w:rFonts w:ascii="Tahoma" w:hAnsi="Tahoma" w:cs="Simplified Arabic"/>
          <w:position w:val="-4"/>
          <w:sz w:val="28"/>
          <w:szCs w:val="28"/>
        </w:rPr>
        <w:object w:dxaOrig="180" w:dyaOrig="279">
          <v:shape id="_x0000_i1066" type="#_x0000_t75" style="width:9pt;height:14.25pt" o:ole="">
            <v:imagedata r:id="rId87" o:title=""/>
          </v:shape>
          <o:OLEObject Type="Embed" ProgID="Equation.DSMT4" ShapeID="_x0000_i1066" DrawAspect="Content" ObjectID="_1582717374" r:id="rId88"/>
        </w:object>
      </w:r>
      <w:r w:rsidR="00045465">
        <w:rPr>
          <w:rFonts w:ascii="Tahoma" w:hAnsi="Tahoma" w:cs="Simplified Arabic" w:hint="cs"/>
          <w:sz w:val="28"/>
          <w:szCs w:val="28"/>
          <w:rtl/>
        </w:rPr>
        <w:t xml:space="preserve">                                        </w:t>
      </w:r>
    </w:p>
    <w:p w:rsidR="00A56FE8" w:rsidRPr="008B09ED" w:rsidRDefault="00045465" w:rsidP="0033429B">
      <w:pPr>
        <w:rPr>
          <w:rFonts w:ascii="Tahoma" w:hAnsi="Tahoma" w:cs="Simplified Arabic"/>
          <w:b/>
          <w:bCs/>
          <w:sz w:val="28"/>
          <w:szCs w:val="28"/>
          <w:rtl/>
        </w:rPr>
      </w:pPr>
      <w:r w:rsidRPr="008B09ED">
        <w:rPr>
          <w:rFonts w:ascii="Tahoma" w:hAnsi="Tahoma" w:cs="Simplified Arabic" w:hint="cs"/>
          <w:b/>
          <w:bCs/>
          <w:sz w:val="28"/>
          <w:szCs w:val="28"/>
          <w:rtl/>
        </w:rPr>
        <w:t xml:space="preserve">                                                       100متر                             </w:t>
      </w:r>
    </w:p>
    <w:p w:rsidR="00045465" w:rsidRPr="00A13EAD" w:rsidRDefault="00A13EAD" w:rsidP="0033429B">
      <w:pPr>
        <w:rPr>
          <w:rFonts w:ascii="Tahoma" w:hAnsi="Tahoma" w:cs="Simplified Arabic"/>
          <w:b/>
          <w:bCs/>
          <w:sz w:val="28"/>
          <w:szCs w:val="28"/>
          <w:rtl/>
        </w:rPr>
      </w:pPr>
      <w:r>
        <w:rPr>
          <w:rFonts w:ascii="Tahoma" w:hAnsi="Tahoma" w:cs="Simplified Arabic" w:hint="cs"/>
          <w:b/>
          <w:bCs/>
          <w:sz w:val="28"/>
          <w:szCs w:val="28"/>
          <w:rtl/>
        </w:rPr>
        <w:t>إ</w:t>
      </w:r>
      <w:r w:rsidR="009A4F33">
        <w:rPr>
          <w:rFonts w:ascii="Tahoma" w:hAnsi="Tahoma" w:cs="Simplified Arabic" w:hint="cs"/>
          <w:b/>
          <w:bCs/>
          <w:sz w:val="28"/>
          <w:szCs w:val="28"/>
          <w:rtl/>
        </w:rPr>
        <w:t>ذا علمت أ</w:t>
      </w:r>
      <w:r w:rsidR="00045465" w:rsidRPr="00A13EAD">
        <w:rPr>
          <w:rFonts w:ascii="Tahoma" w:hAnsi="Tahoma" w:cs="Simplified Arabic" w:hint="cs"/>
          <w:b/>
          <w:bCs/>
          <w:sz w:val="28"/>
          <w:szCs w:val="28"/>
          <w:rtl/>
        </w:rPr>
        <w:t xml:space="preserve">ن </w:t>
      </w:r>
      <w:r w:rsidR="00045465" w:rsidRPr="00A13EAD">
        <w:rPr>
          <w:rFonts w:ascii="Tahoma" w:hAnsi="Tahoma" w:cs="Simplified Arabic"/>
          <w:b/>
          <w:bCs/>
          <w:position w:val="-6"/>
          <w:sz w:val="28"/>
          <w:szCs w:val="28"/>
        </w:rPr>
        <w:object w:dxaOrig="300" w:dyaOrig="360">
          <v:shape id="_x0000_i1067" type="#_x0000_t75" style="width:15pt;height:18pt" o:ole="">
            <v:imagedata r:id="rId89" o:title=""/>
          </v:shape>
          <o:OLEObject Type="Embed" ProgID="Equation.DSMT4" ShapeID="_x0000_i1067" DrawAspect="Content" ObjectID="_1582717375" r:id="rId90"/>
        </w:object>
      </w:r>
      <w:r w:rsidR="00045465" w:rsidRPr="00A13EAD">
        <w:rPr>
          <w:rFonts w:ascii="Tahoma" w:hAnsi="Tahoma" w:cs="Simplified Arabic"/>
          <w:b/>
          <w:bCs/>
          <w:sz w:val="28"/>
          <w:szCs w:val="28"/>
          <w:rtl/>
        </w:rPr>
        <w:t xml:space="preserve"> </w:t>
      </w:r>
      <w:r w:rsidR="00045465" w:rsidRPr="00A13EAD">
        <w:rPr>
          <w:rFonts w:ascii="Tahoma" w:hAnsi="Tahoma" w:cs="Simplified Arabic" w:hint="cs"/>
          <w:b/>
          <w:bCs/>
          <w:sz w:val="28"/>
          <w:szCs w:val="28"/>
          <w:rtl/>
        </w:rPr>
        <w:t>ب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 w:rsidR="00045465" w:rsidRPr="00A13EAD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 </w:t>
      </w:r>
      <w:r w:rsidR="00045465" w:rsidRPr="00A13EAD">
        <w:rPr>
          <w:rFonts w:ascii="Tahoma" w:hAnsi="Tahoma" w:cs="Simplified Arabic"/>
          <w:b/>
          <w:bCs/>
          <w:position w:val="-12"/>
          <w:sz w:val="28"/>
          <w:szCs w:val="28"/>
        </w:rPr>
        <w:object w:dxaOrig="480" w:dyaOrig="460">
          <v:shape id="_x0000_i1068" type="#_x0000_t75" style="width:24pt;height:23.25pt" o:ole="">
            <v:imagedata r:id="rId91" o:title=""/>
          </v:shape>
          <o:OLEObject Type="Embed" ProgID="Equation.DSMT4" ShapeID="_x0000_i1068" DrawAspect="Content" ObjectID="_1582717376" r:id="rId92"/>
        </w:object>
      </w:r>
      <w:r w:rsidR="00045465" w:rsidRPr="00A13EAD">
        <w:rPr>
          <w:rFonts w:ascii="Tahoma" w:hAnsi="Tahoma" w:cs="Simplified Arabic"/>
          <w:b/>
          <w:bCs/>
          <w:sz w:val="28"/>
          <w:szCs w:val="28"/>
          <w:rtl/>
        </w:rPr>
        <w:t xml:space="preserve"> 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وأ</w:t>
      </w:r>
      <w:r w:rsidR="00045465" w:rsidRPr="00A13EAD">
        <w:rPr>
          <w:rFonts w:ascii="Tahoma" w:hAnsi="Tahoma" w:cs="Simplified Arabic" w:hint="cs"/>
          <w:b/>
          <w:bCs/>
          <w:sz w:val="28"/>
          <w:szCs w:val="28"/>
          <w:rtl/>
        </w:rPr>
        <w:t xml:space="preserve">ن  </w:t>
      </w:r>
      <w:r w:rsidR="00045465" w:rsidRPr="0033429B">
        <w:rPr>
          <w:rFonts w:ascii="ZA-SYMBOLS" w:hAnsi="ZA-SYMBOLS" w:cs="ZA-SYMBOLS"/>
          <w:b/>
          <w:bCs/>
          <w:position w:val="-6"/>
          <w:sz w:val="28"/>
          <w:szCs w:val="28"/>
        </w:rPr>
        <w:object w:dxaOrig="300" w:dyaOrig="360">
          <v:shape id="_x0000_i1069" type="#_x0000_t75" style="width:15pt;height:18pt" o:ole="">
            <v:imagedata r:id="rId89" o:title=""/>
          </v:shape>
          <o:OLEObject Type="Embed" ProgID="Equation.DSMT4" ShapeID="_x0000_i1069" DrawAspect="Content" ObjectID="_1582717377" r:id="rId93"/>
        </w:object>
      </w:r>
      <w:r w:rsidR="0033429B" w:rsidRPr="0033429B">
        <w:rPr>
          <w:rFonts w:ascii="ZA-SYMBOLS" w:hAnsi="ZA-SYMBOLS" w:cs="ZA-SYMBOLS"/>
          <w:b/>
          <w:bCs/>
          <w:sz w:val="28"/>
          <w:szCs w:val="28"/>
          <w:rtl/>
        </w:rPr>
        <w:t xml:space="preserve">ا </w:t>
      </w:r>
      <w:r w:rsidR="0033429B">
        <w:rPr>
          <w:rFonts w:ascii="ZA-SYMBOLS" w:hAnsi="ZA-SYMBOLS" w:cs="ZA-SYMBOLS" w:hint="cs"/>
          <w:b/>
          <w:bCs/>
          <w:sz w:val="28"/>
          <w:szCs w:val="28"/>
          <w:rtl/>
        </w:rPr>
        <w:t xml:space="preserve">    </w:t>
      </w:r>
      <w:r w:rsidR="0033429B">
        <w:rPr>
          <w:rFonts w:ascii="Tahoma" w:hAnsi="Tahoma" w:cs="Simplified Arabic" w:hint="cs"/>
          <w:b/>
          <w:bCs/>
          <w:sz w:val="28"/>
          <w:szCs w:val="28"/>
          <w:rtl/>
        </w:rPr>
        <w:t>د جـ</w:t>
      </w:r>
      <w:r w:rsidR="00045465" w:rsidRPr="00A13EAD"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 w:rsidR="00045465" w:rsidRPr="00A13EAD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045465" w:rsidRPr="00A13EAD"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 w:rsidR="00692BDE" w:rsidRPr="00A13EAD">
        <w:rPr>
          <w:rFonts w:ascii="Tahoma" w:hAnsi="Tahoma" w:cs="Simplified Arabic"/>
          <w:b/>
          <w:bCs/>
          <w:position w:val="-12"/>
          <w:sz w:val="28"/>
          <w:szCs w:val="28"/>
        </w:rPr>
        <w:object w:dxaOrig="480" w:dyaOrig="460">
          <v:shape id="_x0000_i1070" type="#_x0000_t75" style="width:24pt;height:23.25pt" o:ole="">
            <v:imagedata r:id="rId94" o:title=""/>
          </v:shape>
          <o:OLEObject Type="Embed" ProgID="Equation.DSMT4" ShapeID="_x0000_i1070" DrawAspect="Content" ObjectID="_1582717378" r:id="rId95"/>
        </w:object>
      </w:r>
      <w:r w:rsidR="00045465" w:rsidRPr="00A13EAD">
        <w:rPr>
          <w:rFonts w:ascii="Tahoma" w:hAnsi="Tahoma" w:cs="Simplified Arabic"/>
          <w:b/>
          <w:bCs/>
          <w:sz w:val="28"/>
          <w:szCs w:val="28"/>
          <w:rtl/>
        </w:rPr>
        <w:t xml:space="preserve"> </w:t>
      </w:r>
    </w:p>
    <w:p w:rsidR="00692BDE" w:rsidRPr="00045465" w:rsidRDefault="006F6457" w:rsidP="006F6457">
      <w:pPr>
        <w:spacing w:line="360" w:lineRule="auto"/>
        <w:rPr>
          <w:rFonts w:ascii="Tahoma" w:hAnsi="Tahoma" w:cs="Simplified Arabic"/>
          <w:sz w:val="28"/>
          <w:szCs w:val="28"/>
          <w:rtl/>
        </w:rPr>
      </w:pPr>
      <w:r>
        <w:rPr>
          <w:rFonts w:ascii="Tahoma" w:hAnsi="Tahoma" w:cs="Simplified Arabic"/>
          <w:b/>
          <w:bCs/>
          <w:noProof/>
          <w:color w:val="000000"/>
          <w:sz w:val="28"/>
          <w:szCs w:val="28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0683" type="#_x0000_t202" style="position:absolute;left:0;text-align:left;margin-left:20.4pt;margin-top:169.4pt;width:588.75pt;height:52.5pt;z-index:251657216" filled="f" stroked="f">
            <v:textbox style="mso-next-textbox:#_x0000_s20683">
              <w:txbxContent>
                <w:p w:rsidR="006A2325" w:rsidRPr="007B0177" w:rsidRDefault="006A2325" w:rsidP="00A05EDB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 w:rsidRPr="00052FF7">
                    <w:rPr>
                      <w:rFonts w:ascii="Tahoma" w:hAnsi="Tahoma" w:cs="Tahoma"/>
                      <w:sz w:val="32"/>
                      <w:szCs w:val="32"/>
                    </w:rPr>
                    <w:sym w:font="Wingdings" w:char="F07B"/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</w:t>
                  </w: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انتهت الأسئلة</w:t>
                  </w:r>
                  <w:r w:rsidRPr="00052FF7">
                    <w:rPr>
                      <w:rFonts w:ascii="Tahoma" w:hAnsi="Tahoma" w:cs="Tahoma"/>
                      <w:sz w:val="32"/>
                      <w:szCs w:val="32"/>
                    </w:rPr>
                    <w:sym w:font="Wingdings" w:char="F07B"/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</w:t>
                  </w: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</w:t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              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إعداد المعلم : سائد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</w:t>
                  </w:r>
                  <w:r w:rsidR="00A05EDB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سند</w:t>
                  </w:r>
                </w:p>
                <w:p w:rsidR="006A2325" w:rsidRPr="00530C33" w:rsidRDefault="006A2325" w:rsidP="006A2325">
                  <w:pPr>
                    <w:spacing w:line="288" w:lineRule="auto"/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</w:t>
                  </w:r>
                </w:p>
                <w:p w:rsidR="006A2325" w:rsidRPr="00D8154D" w:rsidRDefault="006A2325" w:rsidP="006A2325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  <w:r w:rsidR="00692BDE">
        <w:rPr>
          <w:rFonts w:ascii="Tahoma" w:hAnsi="Tahoma" w:cs="Simplified Arabic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sectPr w:rsidR="00692BDE" w:rsidRPr="00045465" w:rsidSect="00CC7CB4">
      <w:headerReference w:type="even" r:id="rId96"/>
      <w:headerReference w:type="default" r:id="rId97"/>
      <w:footerReference w:type="even" r:id="rId98"/>
      <w:footerReference w:type="default" r:id="rId99"/>
      <w:headerReference w:type="first" r:id="rId100"/>
      <w:pgSz w:w="11906" w:h="16838"/>
      <w:pgMar w:top="284" w:right="566" w:bottom="284" w:left="567" w:header="709" w:footer="709" w:gutter="0"/>
      <w:pgBorders w:offsetFrom="page">
        <w:top w:val="double" w:sz="6" w:space="24" w:color="auto"/>
        <w:left w:val="double" w:sz="6" w:space="24" w:color="auto"/>
        <w:bottom w:val="double" w:sz="6" w:space="24" w:color="auto"/>
        <w:right w:val="double" w:sz="6" w:space="24" w:color="auto"/>
      </w:pgBorders>
      <w:pgNumType w:chapStyle="3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37382" w:rsidRDefault="00937382">
      <w:r>
        <w:separator/>
      </w:r>
    </w:p>
  </w:endnote>
  <w:endnote w:type="continuationSeparator" w:id="1">
    <w:p w:rsidR="00937382" w:rsidRDefault="0093738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T Bold Heading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ZA-SYMBOLS">
    <w:altName w:val="Tahoma"/>
    <w:charset w:val="00"/>
    <w:family w:val="swiss"/>
    <w:pitch w:val="variable"/>
    <w:sig w:usb0="00000000" w:usb1="80000000" w:usb2="00000008" w:usb3="00000000" w:csb0="000101FF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 w:rsidP="0078465C">
    <w:pPr>
      <w:pStyle w:val="a6"/>
      <w:framePr w:wrap="around" w:vAnchor="text" w:hAnchor="text" w:xAlign="center" w:y="1"/>
      <w:rPr>
        <w:rStyle w:val="a7"/>
      </w:rPr>
    </w:pPr>
    <w:r>
      <w:rPr>
        <w:rStyle w:val="a7"/>
        <w:rtl/>
      </w:rPr>
      <w:fldChar w:fldCharType="begin"/>
    </w:r>
    <w:r>
      <w:rPr>
        <w:rStyle w:val="a7"/>
      </w:rPr>
      <w:instrText xml:space="preserve">PAGE  </w:instrText>
    </w:r>
    <w:r>
      <w:rPr>
        <w:rStyle w:val="a7"/>
        <w:rtl/>
      </w:rPr>
      <w:fldChar w:fldCharType="end"/>
    </w:r>
  </w:p>
  <w:p w:rsidR="00CA46A9" w:rsidRDefault="00CA46A9" w:rsidP="0078465C">
    <w:pPr>
      <w:pStyle w:val="a6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6F26C8" w:rsidP="00224A0B">
    <w:pPr>
      <w:shd w:val="clear" w:color="auto" w:fill="FFFFFF"/>
      <w:tabs>
        <w:tab w:val="left" w:pos="1056"/>
      </w:tabs>
      <w:ind w:left="141"/>
      <w:rPr>
        <w:rFonts w:hint="cs"/>
        <w:rtl/>
      </w:rPr>
    </w:pPr>
    <w:r>
      <w:rPr>
        <w:noProof/>
      </w:rPr>
      <w:pict>
        <v:rect id="_x0000_s2125" style="position:absolute;left:0;text-align:left;margin-left:-22.8pt;margin-top:2.95pt;width:99.1pt;height:21.6pt;flip:x;z-index:251662848;visibility:visible" filled="f" fillcolor="black" strokecolor="white" strokeweight="1.5pt">
          <v:textbox style="mso-next-textbox:#_x0000_s2125">
            <w:txbxContent>
              <w:p w:rsidR="00CA46A9" w:rsidRPr="00614B3B" w:rsidRDefault="00CA46A9" w:rsidP="004D2F8A">
                <w:pPr>
                  <w:pStyle w:val="a6"/>
                  <w:jc w:val="center"/>
                  <w:rPr>
                    <w:rFonts w:ascii="Calibri" w:hAnsi="Calibri" w:cs="Calibri"/>
                    <w:b/>
                    <w:bCs/>
                    <w:color w:val="000000"/>
                  </w:rPr>
                </w:pPr>
                <w:r w:rsidRPr="00614B3B">
                  <w:rPr>
                    <w:rFonts w:ascii="Calibri" w:hAnsi="Calibri" w:cs="Times New Roman"/>
                    <w:b/>
                    <w:bCs/>
                    <w:color w:val="000000"/>
                    <w:rtl/>
                    <w:lang w:val="ar-SA"/>
                  </w:rPr>
                  <w:t xml:space="preserve">الصفحة </w: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begin"/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instrText>PAGE   \* MERGEFORMAT</w:instrTex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separate"/>
                </w:r>
                <w:r w:rsidR="004B1D11" w:rsidRPr="004B1D11">
                  <w:rPr>
                    <w:rFonts w:ascii="Calibri" w:hAnsi="Calibri" w:cs="Calibri"/>
                    <w:b/>
                    <w:bCs/>
                    <w:noProof/>
                    <w:color w:val="000000"/>
                    <w:rtl/>
                    <w:lang w:val="ar-SA"/>
                  </w:rPr>
                  <w:t>3</w: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end"/>
                </w:r>
              </w:p>
            </w:txbxContent>
          </v:textbox>
          <w10:wrap type="topAndBottom"/>
        </v:rect>
      </w:pict>
    </w:r>
    <w:r w:rsidR="00CA46A9">
      <w:rPr>
        <w:noProof/>
      </w:rPr>
      <w:pict>
        <v:group id="_x0000_s2121" style="position:absolute;left:0;text-align:left;margin-left:27.65pt;margin-top:748.95pt;width:539.75pt;height:21.6pt;flip:x;z-index:251661824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">
          <v:rect id="_x0000_s2122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23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4B1D11" w:rsidRPr="004B1D11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3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group id="_x0000_s2118" style="position:absolute;left:0;text-align:left;margin-left:27.65pt;margin-top:748.95pt;width:539.75pt;height:21.6pt;flip:x;z-index:251660800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">
          <v:rect id="_x0000_s2119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 style="mso-next-textbox:#_x0000_s2119"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20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 style="mso-next-textbox:#_x0000_s2120"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4B1D11" w:rsidRPr="004B1D11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3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rect id="Rectangle 157" o:spid="_x0000_s2109" style="position:absolute;left:0;text-align:left;margin-left:126.75pt;margin-top:748.95pt;width:440.65pt;height:21.6pt;flip:x;z-index:2516556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" fillcolor="black" strokecolor="white" strokeweight="1.5pt">
          <v:textbox style="mso-next-textbox:#Rectangle 157">
            <w:txbxContent>
              <w:p w:rsidR="00CA46A9" w:rsidRPr="00224A0B" w:rsidRDefault="00CA46A9" w:rsidP="00224A0B">
                <w:pPr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</w:pPr>
                <w:r w:rsidRPr="00224A0B"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  <w:t>جميع حقوق الطبع والنشر محفوظة لدى مكتبة ومطبعة المنارة الفلسطينية ومكتبة الاقصى</w:t>
                </w:r>
              </w:p>
              <w:p w:rsidR="00CA46A9" w:rsidRPr="00224A0B" w:rsidRDefault="00CA46A9" w:rsidP="00224A0B">
                <w:pPr>
                  <w:pStyle w:val="a9"/>
                  <w:rPr>
                    <w:rFonts w:cs="PT Bold Heading"/>
                    <w:b/>
                    <w:bCs/>
                    <w:color w:val="FFFFFF"/>
                    <w:sz w:val="12"/>
                    <w:szCs w:val="12"/>
                  </w:rPr>
                </w:pPr>
              </w:p>
            </w:txbxContent>
          </v:textbox>
        </v:rect>
      </w:pict>
    </w:r>
    <w:r w:rsidR="00CA46A9">
      <w:rPr>
        <w:noProof/>
      </w:rPr>
      <w:pict>
        <v:rect id="Rectangle 158" o:spid="_x0000_s2108" style="position:absolute;left:0;text-align:left;margin-left:27.65pt;margin-top:748.95pt;width:99.1pt;height:21.6pt;flip:x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" fillcolor="black" strokecolor="white" strokeweight="1.5pt">
          <v:textbox style="mso-next-textbox:#Rectangle 158">
            <w:txbxContent>
              <w:p w:rsidR="00CA46A9" w:rsidRPr="00224A0B" w:rsidRDefault="00CA46A9" w:rsidP="00224A0B">
                <w:pPr>
                  <w:pStyle w:val="a6"/>
                  <w:jc w:val="center"/>
                  <w:rPr>
                    <w:rFonts w:ascii="Calibri" w:hAnsi="Calibri" w:cs="Calibri"/>
                    <w:color w:val="FFFFFF"/>
                  </w:rPr>
                </w:pPr>
                <w:r w:rsidRPr="00224A0B">
                  <w:rPr>
                    <w:rFonts w:ascii="Calibri" w:hAnsi="Calibri" w:cs="Times New Roman"/>
                    <w:color w:val="FFFFFF"/>
                    <w:rtl/>
                    <w:lang w:val="ar-SA"/>
                  </w:rPr>
                  <w:t xml:space="preserve">الصفحة </w:t>
                </w:r>
                <w:r w:rsidRPr="001A7A3C">
                  <w:rPr>
                    <w:rFonts w:ascii="Calibri" w:hAnsi="Calibri" w:cs="Calibri"/>
                  </w:rPr>
                  <w:fldChar w:fldCharType="begin"/>
                </w:r>
                <w:r w:rsidRPr="001A7A3C">
                  <w:rPr>
                    <w:rFonts w:ascii="Calibri" w:hAnsi="Calibri" w:cs="Calibri"/>
                  </w:rPr>
                  <w:instrText>PAGE   \* MERGEFORMAT</w:instrText>
                </w:r>
                <w:r w:rsidRPr="001A7A3C">
                  <w:rPr>
                    <w:rFonts w:ascii="Calibri" w:hAnsi="Calibri" w:cs="Calibri"/>
                  </w:rPr>
                  <w:fldChar w:fldCharType="separate"/>
                </w:r>
                <w:r w:rsidR="004B1D11" w:rsidRPr="004B1D11">
                  <w:rPr>
                    <w:rFonts w:ascii="Calibri" w:hAnsi="Calibri" w:cs="Calibri"/>
                    <w:noProof/>
                    <w:color w:val="FFFFFF"/>
                    <w:rtl/>
                    <w:lang w:val="ar-SA"/>
                  </w:rPr>
                  <w:t>3</w:t>
                </w:r>
                <w:r w:rsidRPr="00224A0B">
                  <w:rPr>
                    <w:rFonts w:ascii="Calibri" w:hAnsi="Calibri" w:cs="Calibri"/>
                    <w:color w:val="FFFFFF"/>
                  </w:rPr>
                  <w:fldChar w:fldCharType="end"/>
                </w:r>
              </w:p>
            </w:txbxContent>
          </v:textbox>
        </v:rect>
      </w:pict>
    </w:r>
    <w:r w:rsidR="00CA46A9">
      <w:t xml:space="preserve">    </w:t>
    </w:r>
    <w:r w:rsidR="00CA46A9">
      <w:rPr>
        <w:noProof/>
      </w:rPr>
      <w:pict>
        <v:group id="مجموعة 156" o:spid="_x0000_s2112" style="position:absolute;left:0;text-align:left;margin-left:27.65pt;margin-top:748.95pt;width:539.75pt;height:21.6pt;flip:x;z-index:251659776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">
          <v:rect id="_x0000_s2113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 style="mso-next-textbox:#_x0000_s2113"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14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 style="mso-next-textbox:#_x0000_s2114"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4B1D11" w:rsidRPr="004B1D11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3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rect id="_x0000_s2111" style="position:absolute;left:0;text-align:left;margin-left:126.75pt;margin-top:748.95pt;width:440.65pt;height:21.6pt;flip:x;z-index:25165772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" fillcolor="black" strokecolor="white" strokeweight="1.5pt">
          <v:textbox style="mso-next-textbox:#_x0000_s2111">
            <w:txbxContent>
              <w:p w:rsidR="00CA46A9" w:rsidRPr="00224A0B" w:rsidRDefault="00CA46A9" w:rsidP="00224A0B">
                <w:pPr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</w:pPr>
                <w:r w:rsidRPr="00224A0B"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  <w:t>جميع حقوق الطبع والنشر محفوظة لدى مكتبة ومطبعة المنارة الفلسطينية ومكتبة الاقصى</w:t>
                </w:r>
              </w:p>
              <w:p w:rsidR="00CA46A9" w:rsidRPr="00224A0B" w:rsidRDefault="00CA46A9" w:rsidP="00224A0B">
                <w:pPr>
                  <w:pStyle w:val="a9"/>
                  <w:rPr>
                    <w:rFonts w:cs="PT Bold Heading"/>
                    <w:b/>
                    <w:bCs/>
                    <w:color w:val="FFFFFF"/>
                    <w:sz w:val="12"/>
                    <w:szCs w:val="12"/>
                  </w:rPr>
                </w:pPr>
              </w:p>
            </w:txbxContent>
          </v:textbox>
        </v:rect>
      </w:pict>
    </w:r>
    <w:r w:rsidR="00CA46A9">
      <w:rPr>
        <w:noProof/>
      </w:rPr>
      <w:pict>
        <v:rect id="_x0000_s2110" style="position:absolute;left:0;text-align:left;margin-left:27.65pt;margin-top:748.95pt;width:99.1pt;height:21.6pt;flip:x;z-index:25165875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" fillcolor="black" strokecolor="white" strokeweight="1.5pt">
          <v:textbox style="mso-next-textbox:#_x0000_s2110">
            <w:txbxContent>
              <w:p w:rsidR="00CA46A9" w:rsidRPr="00224A0B" w:rsidRDefault="00CA46A9" w:rsidP="00224A0B">
                <w:pPr>
                  <w:pStyle w:val="a6"/>
                  <w:jc w:val="center"/>
                  <w:rPr>
                    <w:rFonts w:ascii="Calibri" w:hAnsi="Calibri" w:cs="Calibri"/>
                    <w:color w:val="FFFFFF"/>
                  </w:rPr>
                </w:pPr>
                <w:r w:rsidRPr="00224A0B">
                  <w:rPr>
                    <w:rFonts w:ascii="Calibri" w:hAnsi="Calibri" w:cs="Times New Roman"/>
                    <w:color w:val="FFFFFF"/>
                    <w:rtl/>
                    <w:lang w:val="ar-SA"/>
                  </w:rPr>
                  <w:t xml:space="preserve">الصفحة </w:t>
                </w:r>
                <w:r w:rsidRPr="001A7A3C">
                  <w:rPr>
                    <w:rFonts w:ascii="Calibri" w:hAnsi="Calibri" w:cs="Calibri"/>
                  </w:rPr>
                  <w:fldChar w:fldCharType="begin"/>
                </w:r>
                <w:r w:rsidRPr="001A7A3C">
                  <w:rPr>
                    <w:rFonts w:ascii="Calibri" w:hAnsi="Calibri" w:cs="Calibri"/>
                  </w:rPr>
                  <w:instrText>PAGE   \* MERGEFORMAT</w:instrText>
                </w:r>
                <w:r w:rsidRPr="001A7A3C">
                  <w:rPr>
                    <w:rFonts w:ascii="Calibri" w:hAnsi="Calibri" w:cs="Calibri"/>
                  </w:rPr>
                  <w:fldChar w:fldCharType="separate"/>
                </w:r>
                <w:r w:rsidR="004B1D11" w:rsidRPr="004B1D11">
                  <w:rPr>
                    <w:rFonts w:ascii="Calibri" w:hAnsi="Calibri" w:cs="Calibri"/>
                    <w:noProof/>
                    <w:color w:val="FFFFFF"/>
                    <w:rtl/>
                    <w:lang w:val="ar-SA"/>
                  </w:rPr>
                  <w:t>3</w:t>
                </w:r>
                <w:r w:rsidRPr="00224A0B">
                  <w:rPr>
                    <w:rFonts w:ascii="Calibri" w:hAnsi="Calibri" w:cs="Calibri"/>
                    <w:color w:val="FFFFFF"/>
                  </w:rPr>
                  <w:fldChar w:fldCharType="end"/>
                </w:r>
              </w:p>
            </w:txbxContent>
          </v:textbox>
        </v:rect>
      </w:pict>
    </w:r>
    <w:r w:rsidR="00CA46A9"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37382" w:rsidRDefault="00937382">
      <w:r>
        <w:separator/>
      </w:r>
    </w:p>
  </w:footnote>
  <w:footnote w:type="continuationSeparator" w:id="1">
    <w:p w:rsidR="00937382" w:rsidRDefault="0093738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>
    <w:pPr>
      <w:pStyle w:val="a9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275875" o:spid="_x0000_s2099" type="#_x0000_t136" style="position:absolute;left:0;text-align:left;margin-left:0;margin-top:0;width:658.2pt;height:101.25pt;rotation:315;z-index:-251662848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مكتبة ومطبعة الوسيم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 w:rsidP="00D9142C">
    <w:pPr>
      <w:pStyle w:val="a9"/>
      <w:rPr>
        <w:sz w:val="8"/>
        <w:szCs w:val="12"/>
        <w:rtl/>
      </w:rPr>
    </w:pPr>
    <w:r>
      <w:rPr>
        <w:noProof/>
      </w:rPr>
      <w:pict>
        <v:rect id="Rectangle 197" o:spid="_x0000_s2107" style="position:absolute;left:0;text-align:left;margin-left:-2.25pt;margin-top:-4.6pt;width:541.25pt;height:28.4pt;flip:x;z-index:251654656;visibility:visible;mso-width-relative:margin;v-text-anchor:middle" filled="f" fillcolor="black" strokeweight="1pt">
          <v:textbox style="mso-next-textbox:#Rectangle 197">
            <w:txbxContent>
              <w:p w:rsidR="00CA46A9" w:rsidRPr="00A73A04" w:rsidRDefault="00613C96" w:rsidP="00FC48EF">
                <w:pPr>
                  <w:pStyle w:val="a9"/>
                  <w:spacing w:before="100" w:beforeAutospacing="1" w:after="100" w:afterAutospacing="1"/>
                  <w:jc w:val="center"/>
                  <w:rPr>
                    <w:rFonts w:cs="PT Bold Heading"/>
                    <w:color w:val="000000"/>
                    <w:sz w:val="24"/>
                    <w:rtl/>
                  </w:rPr>
                </w:pPr>
                <w:r>
                  <w:rPr>
                    <w:rFonts w:cs="PT Bold Heading" w:hint="cs"/>
                    <w:color w:val="000000"/>
                    <w:sz w:val="24"/>
                    <w:rtl/>
                  </w:rPr>
                  <w:t xml:space="preserve">اختبار </w:t>
                </w:r>
                <w:r w:rsidR="002C06CD">
                  <w:rPr>
                    <w:rFonts w:cs="PT Bold Heading" w:hint="cs"/>
                    <w:color w:val="000000"/>
                    <w:sz w:val="24"/>
                    <w:rtl/>
                  </w:rPr>
                  <w:t xml:space="preserve">نصف الفصل </w:t>
                </w:r>
                <w:r>
                  <w:rPr>
                    <w:rFonts w:cs="PT Bold Heading" w:hint="cs"/>
                    <w:color w:val="000000"/>
                    <w:sz w:val="24"/>
                    <w:rtl/>
                  </w:rPr>
                  <w:t xml:space="preserve">لمبحث الرياضيات للفصل الدراسي الثاني 2017/2018 م      إعداد المعلم : سائد </w:t>
                </w:r>
                <w:r w:rsidR="00FC48EF">
                  <w:rPr>
                    <w:rFonts w:cs="PT Bold Heading" w:hint="cs"/>
                    <w:color w:val="000000"/>
                    <w:sz w:val="24"/>
                    <w:rtl/>
                  </w:rPr>
                  <w:t>سند</w:t>
                </w:r>
              </w:p>
              <w:p w:rsidR="00CA46A9" w:rsidRPr="00190376" w:rsidRDefault="00CA46A9" w:rsidP="00224A0B">
                <w:pPr>
                  <w:pStyle w:val="a9"/>
                  <w:spacing w:before="100" w:beforeAutospacing="1" w:after="100" w:afterAutospacing="1"/>
                  <w:rPr>
                    <w:color w:val="FFFFFF"/>
                    <w:sz w:val="28"/>
                    <w:szCs w:val="28"/>
                    <w:rtl/>
                  </w:rPr>
                </w:pPr>
              </w:p>
              <w:p w:rsidR="00CA46A9" w:rsidRPr="00190376" w:rsidRDefault="00CA46A9" w:rsidP="00224A0B">
                <w:pPr>
                  <w:pStyle w:val="a9"/>
                  <w:spacing w:before="100" w:beforeAutospacing="1" w:after="100" w:afterAutospacing="1"/>
                  <w:rPr>
                    <w:color w:val="FFFFFF"/>
                    <w:sz w:val="28"/>
                    <w:szCs w:val="28"/>
                    <w:rtl/>
                  </w:rPr>
                </w:pPr>
              </w:p>
              <w:p w:rsidR="00CA46A9" w:rsidRPr="00190376" w:rsidRDefault="00CA46A9" w:rsidP="00224A0B">
                <w:pPr>
                  <w:pStyle w:val="a9"/>
                  <w:spacing w:before="100" w:beforeAutospacing="1" w:after="100" w:afterAutospacing="1"/>
                  <w:rPr>
                    <w:color w:val="FFFFFF"/>
                    <w:sz w:val="28"/>
                    <w:szCs w:val="28"/>
                    <w:rtl/>
                  </w:rPr>
                </w:pPr>
                <w:r w:rsidRPr="00190376">
                  <w:rPr>
                    <w:rFonts w:hint="cs"/>
                    <w:color w:val="FFFFFF"/>
                    <w:sz w:val="28"/>
                    <w:szCs w:val="28"/>
                    <w:rtl/>
                  </w:rPr>
                  <w:t xml:space="preserve">لول </w:t>
                </w:r>
              </w:p>
            </w:txbxContent>
          </v:textbox>
        </v:rect>
      </w:pict>
    </w:r>
  </w:p>
  <w:p w:rsidR="00CA46A9" w:rsidRDefault="00CA46A9" w:rsidP="00D9142C">
    <w:pPr>
      <w:pStyle w:val="a9"/>
      <w:rPr>
        <w:sz w:val="8"/>
        <w:szCs w:val="12"/>
        <w:rtl/>
      </w:rPr>
    </w:pPr>
  </w:p>
  <w:p w:rsidR="00CA46A9" w:rsidRPr="00D9142C" w:rsidRDefault="00CA46A9" w:rsidP="00D9142C">
    <w:pPr>
      <w:pStyle w:val="a9"/>
      <w:rPr>
        <w:rFonts w:hint="cs"/>
        <w:sz w:val="2"/>
        <w:szCs w:val="2"/>
        <w:rtl/>
      </w:rPr>
    </w:pPr>
    <w:r>
      <w:rPr>
        <w:rFonts w:hint="cs"/>
        <w:sz w:val="8"/>
        <w:szCs w:val="12"/>
        <w:rtl/>
      </w:rPr>
      <w:t>.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>
    <w:pPr>
      <w:pStyle w:val="a9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275874" o:spid="_x0000_s2098" type="#_x0000_t136" style="position:absolute;left:0;text-align:left;margin-left:0;margin-top:0;width:658.2pt;height:101.25pt;rotation:315;z-index:-251663872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مكتبة ومطبعة الوسيم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11.25pt;height:11.25pt" o:bullet="t">
        <v:imagedata r:id="rId1" o:title="BD14866_"/>
      </v:shape>
    </w:pict>
  </w:numPicBullet>
  <w:numPicBullet w:numPicBulletId="1">
    <w:pict>
      <v:shape id="_x0000_i1026" type="#_x0000_t75" style="width:11.25pt;height:11.25pt" o:bullet="t">
        <v:imagedata r:id="rId2" o:title="mso1064"/>
      </v:shape>
    </w:pict>
  </w:numPicBullet>
  <w:abstractNum w:abstractNumId="0">
    <w:nsid w:val="032F468E"/>
    <w:multiLevelType w:val="hybridMultilevel"/>
    <w:tmpl w:val="1D9C3CD2"/>
    <w:lvl w:ilvl="0" w:tplc="8F7CF8A8">
      <w:start w:val="1"/>
      <w:numFmt w:val="decimal"/>
      <w:lvlText w:val="(%1)"/>
      <w:lvlJc w:val="left"/>
      <w:pPr>
        <w:ind w:left="360" w:hanging="360"/>
      </w:pPr>
      <w:rPr>
        <w:rFonts w:ascii="Simplified Arabic" w:hAnsi="Simplified Arabic" w:cs="Simplified Arabic" w:hint="default"/>
        <w:i w:val="0"/>
        <w:iCs w:val="0"/>
        <w:color w:val="FF0000"/>
        <w:sz w:val="28"/>
        <w:szCs w:val="28"/>
        <w:lang w:bidi="ar-SA"/>
      </w:rPr>
    </w:lvl>
    <w:lvl w:ilvl="1" w:tplc="04090019">
      <w:start w:val="1"/>
      <w:numFmt w:val="lowerLetter"/>
      <w:lvlText w:val="%2."/>
      <w:lvlJc w:val="left"/>
      <w:pPr>
        <w:ind w:left="1505" w:hanging="360"/>
      </w:pPr>
    </w:lvl>
    <w:lvl w:ilvl="2" w:tplc="0409001B">
      <w:start w:val="1"/>
      <w:numFmt w:val="lowerRoman"/>
      <w:lvlText w:val="%3."/>
      <w:lvlJc w:val="right"/>
      <w:pPr>
        <w:ind w:left="2225" w:hanging="180"/>
      </w:pPr>
    </w:lvl>
    <w:lvl w:ilvl="3" w:tplc="0409000F">
      <w:start w:val="1"/>
      <w:numFmt w:val="decimal"/>
      <w:lvlText w:val="%4."/>
      <w:lvlJc w:val="left"/>
      <w:pPr>
        <w:ind w:left="2945" w:hanging="360"/>
      </w:pPr>
    </w:lvl>
    <w:lvl w:ilvl="4" w:tplc="04090019">
      <w:start w:val="1"/>
      <w:numFmt w:val="lowerLetter"/>
      <w:lvlText w:val="%5."/>
      <w:lvlJc w:val="left"/>
      <w:pPr>
        <w:ind w:left="3665" w:hanging="360"/>
      </w:pPr>
    </w:lvl>
    <w:lvl w:ilvl="5" w:tplc="0409001B">
      <w:start w:val="1"/>
      <w:numFmt w:val="lowerRoman"/>
      <w:lvlText w:val="%6."/>
      <w:lvlJc w:val="right"/>
      <w:pPr>
        <w:ind w:left="4385" w:hanging="180"/>
      </w:pPr>
    </w:lvl>
    <w:lvl w:ilvl="6" w:tplc="0409000F">
      <w:start w:val="1"/>
      <w:numFmt w:val="decimal"/>
      <w:lvlText w:val="%7."/>
      <w:lvlJc w:val="left"/>
      <w:pPr>
        <w:ind w:left="5105" w:hanging="360"/>
      </w:pPr>
    </w:lvl>
    <w:lvl w:ilvl="7" w:tplc="04090019">
      <w:start w:val="1"/>
      <w:numFmt w:val="lowerLetter"/>
      <w:lvlText w:val="%8."/>
      <w:lvlJc w:val="left"/>
      <w:pPr>
        <w:ind w:left="5825" w:hanging="360"/>
      </w:pPr>
    </w:lvl>
    <w:lvl w:ilvl="8" w:tplc="0409001B">
      <w:start w:val="1"/>
      <w:numFmt w:val="lowerRoman"/>
      <w:lvlText w:val="%9."/>
      <w:lvlJc w:val="right"/>
      <w:pPr>
        <w:ind w:left="6545" w:hanging="180"/>
      </w:pPr>
    </w:lvl>
  </w:abstractNum>
  <w:abstractNum w:abstractNumId="1">
    <w:nsid w:val="080569A4"/>
    <w:multiLevelType w:val="hybridMultilevel"/>
    <w:tmpl w:val="57C47C10"/>
    <w:lvl w:ilvl="0" w:tplc="DBB6949C">
      <w:start w:val="1"/>
      <w:numFmt w:val="arabicAbjad"/>
      <w:lvlText w:val="%1)"/>
      <w:lvlJc w:val="left"/>
      <w:pPr>
        <w:ind w:left="360" w:hanging="360"/>
      </w:pPr>
      <w:rPr>
        <w:rFonts w:hint="default"/>
        <w:b/>
        <w:bCs/>
        <w:color w:val="00000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F764440"/>
    <w:multiLevelType w:val="hybridMultilevel"/>
    <w:tmpl w:val="60FAD2D0"/>
    <w:lvl w:ilvl="0" w:tplc="5548026E">
      <w:start w:val="1"/>
      <w:numFmt w:val="arabicAbjad"/>
      <w:lvlText w:val="%1)"/>
      <w:lvlJc w:val="left"/>
      <w:pPr>
        <w:tabs>
          <w:tab w:val="num" w:pos="577"/>
        </w:tabs>
        <w:ind w:left="577" w:hanging="435"/>
      </w:pPr>
      <w:rPr>
        <w:rFonts w:hint="default"/>
        <w:b/>
        <w:bCs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443C237A">
      <w:start w:val="1"/>
      <w:numFmt w:val="arabicAbjad"/>
      <w:lvlText w:val="%6)"/>
      <w:lvlJc w:val="left"/>
      <w:pPr>
        <w:tabs>
          <w:tab w:val="num" w:pos="180"/>
        </w:tabs>
        <w:ind w:left="180" w:hanging="180"/>
      </w:pPr>
      <w:rPr>
        <w:rFonts w:hint="default"/>
        <w:b/>
        <w:bCs/>
        <w:sz w:val="28"/>
        <w:szCs w:val="28"/>
      </w:rPr>
    </w:lvl>
    <w:lvl w:ilvl="6" w:tplc="0409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3">
    <w:nsid w:val="13BD5F35"/>
    <w:multiLevelType w:val="hybridMultilevel"/>
    <w:tmpl w:val="E0B2D15E"/>
    <w:lvl w:ilvl="0" w:tplc="85A8DE76">
      <w:start w:val="1"/>
      <w:numFmt w:val="arabicAbjad"/>
      <w:lvlText w:val="%1)"/>
      <w:lvlJc w:val="left"/>
      <w:pPr>
        <w:ind w:left="501" w:hanging="360"/>
      </w:pPr>
      <w:rPr>
        <w:rFonts w:hint="default"/>
        <w:b/>
        <w:bCs/>
        <w:color w:val="000000"/>
        <w:sz w:val="28"/>
        <w:szCs w:val="28"/>
        <w:u w:val="none"/>
        <w:lang w:bidi="ar-EG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4">
    <w:nsid w:val="19E063D5"/>
    <w:multiLevelType w:val="hybridMultilevel"/>
    <w:tmpl w:val="AB44D1BA"/>
    <w:lvl w:ilvl="0" w:tplc="395015B8">
      <w:start w:val="1"/>
      <w:numFmt w:val="decimal"/>
      <w:lvlText w:val="(%1)"/>
      <w:lvlJc w:val="left"/>
      <w:pPr>
        <w:ind w:left="50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5">
    <w:nsid w:val="1DAF6C8D"/>
    <w:multiLevelType w:val="hybridMultilevel"/>
    <w:tmpl w:val="CB6CA824"/>
    <w:lvl w:ilvl="0" w:tplc="1AAA6DAC">
      <w:start w:val="1"/>
      <w:numFmt w:val="arabicAlpha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FC40FC"/>
    <w:multiLevelType w:val="hybridMultilevel"/>
    <w:tmpl w:val="EEE685DA"/>
    <w:lvl w:ilvl="0" w:tplc="0FDA6374">
      <w:numFmt w:val="bullet"/>
      <w:lvlText w:val="-"/>
      <w:lvlJc w:val="left"/>
      <w:pPr>
        <w:ind w:left="420" w:hanging="360"/>
      </w:pPr>
      <w:rPr>
        <w:rFonts w:ascii="Traditional Arabic" w:eastAsia="Times New Roman" w:hAnsi="Traditional Arabic" w:cs="Traditional Arabic" w:hint="default"/>
      </w:rPr>
    </w:lvl>
    <w:lvl w:ilvl="1" w:tplc="04090003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7">
    <w:nsid w:val="24660BEC"/>
    <w:multiLevelType w:val="hybridMultilevel"/>
    <w:tmpl w:val="8EACD0A0"/>
    <w:lvl w:ilvl="0" w:tplc="2254620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/>
        <w:bCs/>
        <w:i w:val="0"/>
        <w:iCs w:val="0"/>
        <w:color w:val="C00000"/>
        <w:lang w:bidi="ar-EG"/>
      </w:rPr>
    </w:lvl>
    <w:lvl w:ilvl="1" w:tplc="40BE1AE8">
      <w:start w:val="1"/>
      <w:numFmt w:val="decimal"/>
      <w:lvlText w:val="(%2)"/>
      <w:lvlJc w:val="left"/>
      <w:pPr>
        <w:tabs>
          <w:tab w:val="num" w:pos="420"/>
        </w:tabs>
        <w:ind w:left="420" w:hanging="420"/>
      </w:pPr>
      <w:rPr>
        <w:rFonts w:hint="default"/>
        <w:color w:val="C00000"/>
      </w:rPr>
    </w:lvl>
    <w:lvl w:ilvl="2" w:tplc="C37A9790">
      <w:start w:val="1"/>
      <w:numFmt w:val="arabicAbjad"/>
      <w:lvlText w:val="%3)"/>
      <w:lvlJc w:val="left"/>
      <w:pPr>
        <w:ind w:left="360" w:hanging="360"/>
      </w:pPr>
      <w:rPr>
        <w:rFonts w:hint="default"/>
        <w:b/>
        <w:bCs/>
        <w:color w:val="7030A0"/>
        <w:sz w:val="28"/>
        <w:szCs w:val="28"/>
        <w:lang w:val="en-US" w:bidi="ar-SA"/>
      </w:rPr>
    </w:lvl>
    <w:lvl w:ilvl="3" w:tplc="2B88457A">
      <w:start w:val="1"/>
      <w:numFmt w:val="arabicAlpha"/>
      <w:lvlText w:val="%4)"/>
      <w:lvlJc w:val="left"/>
      <w:pPr>
        <w:ind w:left="360" w:hanging="360"/>
      </w:pPr>
      <w:rPr>
        <w:rFonts w:hint="default"/>
        <w:color w:val="7030A0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2A7A3541"/>
    <w:multiLevelType w:val="hybridMultilevel"/>
    <w:tmpl w:val="C1161D30"/>
    <w:lvl w:ilvl="0" w:tplc="3EE4FCDA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  <w:color w:val="C0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BD97179"/>
    <w:multiLevelType w:val="multilevel"/>
    <w:tmpl w:val="09EC1014"/>
    <w:lvl w:ilvl="0">
      <w:numFmt w:val="decimal"/>
      <w:lvlText w:val="%1"/>
      <w:lvlJc w:val="left"/>
      <w:pPr>
        <w:ind w:left="420" w:hanging="420"/>
      </w:pPr>
      <w:rPr>
        <w:rFonts w:ascii="Times New Roman" w:hAnsi="Times New Roman" w:hint="default"/>
      </w:rPr>
    </w:lvl>
    <w:lvl w:ilvl="1">
      <w:start w:val="6"/>
      <w:numFmt w:val="decimal"/>
      <w:lvlText w:val="%1.%2"/>
      <w:lvlJc w:val="left"/>
      <w:pPr>
        <w:ind w:left="720" w:hanging="720"/>
      </w:pPr>
      <w:rPr>
        <w:rFonts w:ascii="Times New Roman" w:hAnsi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Times New Roman" w:hAnsi="Times New Roman"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ascii="Times New Roman" w:hAnsi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Times New Roman" w:hAnsi="Times New Roman"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ascii="Times New Roman" w:hAnsi="Times New Roman"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ascii="Times New Roman" w:hAnsi="Times New Roman"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ascii="Times New Roman" w:hAnsi="Times New Roman"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ascii="Times New Roman" w:hAnsi="Times New Roman" w:hint="default"/>
      </w:rPr>
    </w:lvl>
  </w:abstractNum>
  <w:abstractNum w:abstractNumId="10">
    <w:nsid w:val="33435411"/>
    <w:multiLevelType w:val="hybridMultilevel"/>
    <w:tmpl w:val="F480621C"/>
    <w:lvl w:ilvl="0" w:tplc="A0E6118C">
      <w:start w:val="2"/>
      <w:numFmt w:val="decimal"/>
      <w:lvlText w:val="(%1)"/>
      <w:lvlJc w:val="left"/>
      <w:pPr>
        <w:ind w:left="36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8A84472"/>
    <w:multiLevelType w:val="hybridMultilevel"/>
    <w:tmpl w:val="2E0603D4"/>
    <w:lvl w:ilvl="0" w:tplc="722C822A">
      <w:start w:val="1"/>
      <w:numFmt w:val="arabicAlpha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0DD2815"/>
    <w:multiLevelType w:val="hybridMultilevel"/>
    <w:tmpl w:val="A094006E"/>
    <w:lvl w:ilvl="0" w:tplc="D3481820">
      <w:start w:val="1"/>
      <w:numFmt w:val="decimal"/>
      <w:lvlText w:val="%1)"/>
      <w:lvlJc w:val="left"/>
      <w:pPr>
        <w:ind w:left="360" w:hanging="360"/>
      </w:pPr>
      <w:rPr>
        <w:rFonts w:cs="Simplified Arabic"/>
        <w:color w:val="833C0B"/>
        <w:sz w:val="22"/>
        <w:szCs w:val="28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421E2B00"/>
    <w:multiLevelType w:val="hybridMultilevel"/>
    <w:tmpl w:val="394C837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25E417C"/>
    <w:multiLevelType w:val="hybridMultilevel"/>
    <w:tmpl w:val="D3761236"/>
    <w:lvl w:ilvl="0" w:tplc="1A80F9BC">
      <w:start w:val="2"/>
      <w:numFmt w:val="decimal"/>
      <w:lvlText w:val="(%1)"/>
      <w:lvlJc w:val="left"/>
      <w:pPr>
        <w:ind w:left="720" w:hanging="360"/>
      </w:pPr>
      <w:rPr>
        <w:rFonts w:ascii="Traditional Arabic" w:hAnsi="Traditional Arabic" w:cs="Traditional Arabic" w:hint="default"/>
        <w:b/>
        <w:color w:val="FF0000"/>
        <w:sz w:val="3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3141061"/>
    <w:multiLevelType w:val="hybridMultilevel"/>
    <w:tmpl w:val="E6E0BAD2"/>
    <w:lvl w:ilvl="0" w:tplc="9C96D3BE">
      <w:start w:val="1"/>
      <w:numFmt w:val="arabicAbjad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color w:val="7030A0"/>
        <w:sz w:val="28"/>
        <w:szCs w:val="28"/>
        <w:lang w:val="en-US" w:bidi="ar-SA"/>
      </w:rPr>
    </w:lvl>
    <w:lvl w:ilvl="1" w:tplc="04090019">
      <w:start w:val="1"/>
      <w:numFmt w:val="lowerLetter"/>
      <w:lvlText w:val="%2."/>
      <w:lvlJc w:val="left"/>
      <w:pPr>
        <w:tabs>
          <w:tab w:val="num" w:pos="1531"/>
        </w:tabs>
        <w:ind w:left="153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1"/>
        </w:tabs>
        <w:ind w:left="2251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71"/>
        </w:tabs>
        <w:ind w:left="297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1"/>
        </w:tabs>
        <w:ind w:left="369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1"/>
        </w:tabs>
        <w:ind w:left="441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1"/>
        </w:tabs>
        <w:ind w:left="513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1"/>
        </w:tabs>
        <w:ind w:left="585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1"/>
        </w:tabs>
        <w:ind w:left="6571" w:hanging="180"/>
      </w:pPr>
    </w:lvl>
  </w:abstractNum>
  <w:abstractNum w:abstractNumId="16">
    <w:nsid w:val="44B7741D"/>
    <w:multiLevelType w:val="hybridMultilevel"/>
    <w:tmpl w:val="6B08997E"/>
    <w:lvl w:ilvl="0" w:tplc="443C237A">
      <w:start w:val="1"/>
      <w:numFmt w:val="arabicAbjad"/>
      <w:lvlText w:val="%1)"/>
      <w:lvlJc w:val="left"/>
      <w:pPr>
        <w:ind w:left="540" w:hanging="360"/>
      </w:pPr>
      <w:rPr>
        <w:rFonts w:hint="default"/>
        <w:b/>
        <w:bCs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7">
    <w:nsid w:val="47FD064C"/>
    <w:multiLevelType w:val="hybridMultilevel"/>
    <w:tmpl w:val="8DBE586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96F7880"/>
    <w:multiLevelType w:val="hybridMultilevel"/>
    <w:tmpl w:val="E6D28238"/>
    <w:lvl w:ilvl="0" w:tplc="76C60CEE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  <w:color w:val="C00000"/>
      </w:rPr>
    </w:lvl>
    <w:lvl w:ilvl="1" w:tplc="224AEFC8">
      <w:start w:val="1"/>
      <w:numFmt w:val="arabicAbjad"/>
      <w:lvlText w:val="%2)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color w:val="000000"/>
        <w:sz w:val="26"/>
        <w:szCs w:val="26"/>
        <w:lang w:val="en-US"/>
      </w:rPr>
    </w:lvl>
    <w:lvl w:ilvl="2" w:tplc="655A8EC6">
      <w:start w:val="1"/>
      <w:numFmt w:val="decimal"/>
      <w:lvlText w:val="%3)"/>
      <w:lvlJc w:val="left"/>
      <w:pPr>
        <w:ind w:left="360" w:hanging="360"/>
      </w:pPr>
      <w:rPr>
        <w:rFonts w:hint="default"/>
      </w:rPr>
    </w:lvl>
    <w:lvl w:ilvl="3" w:tplc="4200792C">
      <w:start w:val="1"/>
      <w:numFmt w:val="arabicAlpha"/>
      <w:lvlText w:val="%4)"/>
      <w:lvlJc w:val="left"/>
      <w:pPr>
        <w:ind w:left="360" w:hanging="360"/>
      </w:pPr>
      <w:rPr>
        <w:rFonts w:ascii="Simplified Arabic" w:hAnsi="Simplified Arabic" w:hint="default"/>
        <w:color w:val="000000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993601F"/>
    <w:multiLevelType w:val="hybridMultilevel"/>
    <w:tmpl w:val="CB6CA824"/>
    <w:lvl w:ilvl="0" w:tplc="1AAA6DAC">
      <w:start w:val="1"/>
      <w:numFmt w:val="arabicAlpha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000D47"/>
    <w:multiLevelType w:val="hybridMultilevel"/>
    <w:tmpl w:val="CCFC6370"/>
    <w:lvl w:ilvl="0" w:tplc="3F168038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>
    <w:nsid w:val="4DCB3AF8"/>
    <w:multiLevelType w:val="hybridMultilevel"/>
    <w:tmpl w:val="020A995C"/>
    <w:lvl w:ilvl="0" w:tplc="2152CF36">
      <w:start w:val="1"/>
      <w:numFmt w:val="arabicAlpha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18B1A95"/>
    <w:multiLevelType w:val="hybridMultilevel"/>
    <w:tmpl w:val="0B5C11F0"/>
    <w:lvl w:ilvl="0" w:tplc="13DC41D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Simplified Arabic" w:hAnsi="Simplified Arabic" w:cs="Simplified Arabic" w:hint="default"/>
        <w:b/>
        <w:bCs/>
        <w:i w:val="0"/>
        <w:iCs w:val="0"/>
        <w:color w:val="C00000"/>
        <w:kern w:val="16"/>
        <w:sz w:val="28"/>
        <w:szCs w:val="28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>
    <w:nsid w:val="55C35236"/>
    <w:multiLevelType w:val="hybridMultilevel"/>
    <w:tmpl w:val="A1166EAE"/>
    <w:lvl w:ilvl="0" w:tplc="658C2DA6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Cs/>
        <w:iCs w:val="0"/>
        <w:color w:val="7030A0"/>
        <w:kern w:val="16"/>
        <w:effect w:val="none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59177E42"/>
    <w:multiLevelType w:val="hybridMultilevel"/>
    <w:tmpl w:val="7E667CFA"/>
    <w:lvl w:ilvl="0" w:tplc="05608C8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b/>
        <w:bCs/>
        <w:color w:val="C00000"/>
        <w:lang w:bidi="ar-EG"/>
      </w:rPr>
    </w:lvl>
    <w:lvl w:ilvl="1" w:tplc="443C237A">
      <w:start w:val="1"/>
      <w:numFmt w:val="arabicAbjad"/>
      <w:lvlText w:val="%2)"/>
      <w:lvlJc w:val="left"/>
      <w:pPr>
        <w:tabs>
          <w:tab w:val="num" w:pos="786"/>
        </w:tabs>
        <w:ind w:left="786" w:hanging="360"/>
      </w:pPr>
      <w:rPr>
        <w:b/>
        <w:bCs/>
        <w:sz w:val="28"/>
        <w:szCs w:val="28"/>
      </w:rPr>
    </w:lvl>
    <w:lvl w:ilvl="2" w:tplc="823EED64">
      <w:start w:val="1"/>
      <w:numFmt w:val="arabicAbjad"/>
      <w:lvlText w:val="%3)"/>
      <w:lvlJc w:val="left"/>
      <w:pPr>
        <w:tabs>
          <w:tab w:val="num" w:pos="180"/>
        </w:tabs>
        <w:ind w:left="180" w:hanging="180"/>
      </w:pPr>
      <w:rPr>
        <w:b/>
        <w:bCs/>
        <w:sz w:val="26"/>
        <w:szCs w:val="26"/>
      </w:rPr>
    </w:lvl>
    <w:lvl w:ilvl="3" w:tplc="FF4C9652">
      <w:start w:val="1"/>
      <w:numFmt w:val="arabicAbjad"/>
      <w:lvlText w:val="%4)"/>
      <w:lvlJc w:val="left"/>
      <w:pPr>
        <w:ind w:left="360" w:hanging="360"/>
      </w:pPr>
      <w:rPr>
        <w:b/>
        <w:bCs/>
        <w:color w:val="7030A0"/>
      </w:rPr>
    </w:lvl>
    <w:lvl w:ilvl="4" w:tplc="37204E26">
      <w:start w:val="1"/>
      <w:numFmt w:val="decimal"/>
      <w:lvlText w:val="(%5)"/>
      <w:lvlJc w:val="left"/>
      <w:pPr>
        <w:ind w:left="360" w:hanging="360"/>
      </w:pPr>
      <w:rPr>
        <w:rFonts w:ascii="Simplified Arabic" w:hAnsi="Simplified Arabic" w:cs="Simplified Arabic" w:hint="default"/>
        <w:b/>
        <w:bCs/>
        <w:i w:val="0"/>
        <w:iCs w:val="0"/>
        <w:sz w:val="28"/>
        <w:szCs w:val="28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D5A1FFD"/>
    <w:multiLevelType w:val="hybridMultilevel"/>
    <w:tmpl w:val="EDE64D46"/>
    <w:lvl w:ilvl="0" w:tplc="C27E178E">
      <w:start w:val="1"/>
      <w:numFmt w:val="decimal"/>
      <w:lvlText w:val="%1)"/>
      <w:lvlJc w:val="left"/>
      <w:pPr>
        <w:ind w:left="720" w:hanging="360"/>
      </w:pPr>
      <w:rPr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D6C3632"/>
    <w:multiLevelType w:val="hybridMultilevel"/>
    <w:tmpl w:val="89F4EBC8"/>
    <w:lvl w:ilvl="0" w:tplc="E09450F8">
      <w:start w:val="1"/>
      <w:numFmt w:val="decimal"/>
      <w:lvlText w:val="(%1)"/>
      <w:lvlJc w:val="left"/>
      <w:pPr>
        <w:ind w:left="720" w:hanging="360"/>
      </w:pPr>
      <w:rPr>
        <w:rFonts w:ascii="Simplified Arabic" w:hAnsi="Simplified Arabic" w:cs="Simplified Arabic" w:hint="default"/>
        <w:b/>
        <w:sz w:val="3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DA54328"/>
    <w:multiLevelType w:val="hybridMultilevel"/>
    <w:tmpl w:val="A06E40B6"/>
    <w:lvl w:ilvl="0" w:tplc="092C4B7A">
      <w:start w:val="1"/>
      <w:numFmt w:val="decimal"/>
      <w:lvlText w:val="(%1)"/>
      <w:lvlJc w:val="left"/>
      <w:pPr>
        <w:tabs>
          <w:tab w:val="num" w:pos="720"/>
        </w:tabs>
        <w:ind w:left="720" w:hanging="720"/>
      </w:pPr>
      <w:rPr>
        <w:rFonts w:ascii="Simplified Arabic" w:hAnsi="Simplified Arabic" w:cs="Simplified Arabic" w:hint="default"/>
        <w:b/>
        <w:bCs/>
        <w:color w:val="7030A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01D0159"/>
    <w:multiLevelType w:val="hybridMultilevel"/>
    <w:tmpl w:val="A102711C"/>
    <w:lvl w:ilvl="0" w:tplc="989E5DEC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Simplified Arabic"/>
        <w:b/>
        <w:bCs/>
        <w:color w:val="C00000"/>
        <w:lang w:bidi="ar-EG"/>
      </w:rPr>
    </w:lvl>
    <w:lvl w:ilvl="1" w:tplc="68B8B23C">
      <w:start w:val="1"/>
      <w:numFmt w:val="arabicAlpha"/>
      <w:lvlText w:val="%2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Simplified Arabic"/>
        <w:b/>
        <w:bCs/>
        <w:color w:val="7030A0"/>
        <w:sz w:val="28"/>
        <w:szCs w:val="28"/>
      </w:rPr>
    </w:lvl>
    <w:lvl w:ilvl="2" w:tplc="823EED64">
      <w:start w:val="1"/>
      <w:numFmt w:val="arabicAbjad"/>
      <w:lvlText w:val="%3)"/>
      <w:lvlJc w:val="left"/>
      <w:pPr>
        <w:tabs>
          <w:tab w:val="num" w:pos="180"/>
        </w:tabs>
        <w:ind w:left="180" w:hanging="180"/>
      </w:pPr>
      <w:rPr>
        <w:rFonts w:hint="default"/>
        <w:b/>
        <w:bCs/>
        <w:sz w:val="26"/>
        <w:szCs w:val="26"/>
      </w:rPr>
    </w:lvl>
    <w:lvl w:ilvl="3" w:tplc="6D163DA6">
      <w:start w:val="1"/>
      <w:numFmt w:val="arabicAlpha"/>
      <w:lvlText w:val="%4)"/>
      <w:lvlJc w:val="left"/>
      <w:pPr>
        <w:ind w:left="360" w:hanging="360"/>
      </w:pPr>
      <w:rPr>
        <w:rFonts w:hint="default"/>
        <w:b w:val="0"/>
        <w:bCs w:val="0"/>
        <w:color w:val="7030A0"/>
      </w:rPr>
    </w:lvl>
    <w:lvl w:ilvl="4" w:tplc="9EB64200">
      <w:start w:val="1"/>
      <w:numFmt w:val="arabicAbjad"/>
      <w:lvlText w:val="%5)"/>
      <w:lvlJc w:val="left"/>
      <w:pPr>
        <w:ind w:left="360" w:hanging="360"/>
      </w:pPr>
      <w:rPr>
        <w:rFonts w:hint="default"/>
        <w:color w:val="FF0000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5ED723E"/>
    <w:multiLevelType w:val="hybridMultilevel"/>
    <w:tmpl w:val="7BE20F88"/>
    <w:lvl w:ilvl="0" w:tplc="22A0D4B6">
      <w:start w:val="1"/>
      <w:numFmt w:val="decimal"/>
      <w:lvlText w:val="%1)"/>
      <w:lvlJc w:val="left"/>
      <w:pPr>
        <w:ind w:left="720" w:hanging="360"/>
      </w:pPr>
      <w:rPr>
        <w:color w:val="FF0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F0C7603"/>
    <w:multiLevelType w:val="hybridMultilevel"/>
    <w:tmpl w:val="1C7051D0"/>
    <w:lvl w:ilvl="0" w:tplc="FF40CA5A">
      <w:start w:val="1"/>
      <w:numFmt w:val="decimal"/>
      <w:lvlText w:val="(%1)"/>
      <w:lvlJc w:val="left"/>
      <w:pPr>
        <w:ind w:left="360" w:hanging="360"/>
      </w:pPr>
      <w:rPr>
        <w:rFonts w:hint="default"/>
        <w:color w:val="C00000"/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72F72F98"/>
    <w:multiLevelType w:val="hybridMultilevel"/>
    <w:tmpl w:val="C4988BC0"/>
    <w:lvl w:ilvl="0" w:tplc="A76A0404">
      <w:start w:val="1"/>
      <w:numFmt w:val="arabicAbjad"/>
      <w:lvlText w:val="%1)"/>
      <w:lvlJc w:val="left"/>
      <w:pPr>
        <w:ind w:left="360" w:hanging="360"/>
      </w:pPr>
      <w:rPr>
        <w:b/>
        <w:bCs/>
        <w:color w:val="auto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756D2546"/>
    <w:multiLevelType w:val="hybridMultilevel"/>
    <w:tmpl w:val="BB94D01C"/>
    <w:lvl w:ilvl="0" w:tplc="45484F40">
      <w:start w:val="1"/>
      <w:numFmt w:val="arabicAlpha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81E5FD0"/>
    <w:multiLevelType w:val="hybridMultilevel"/>
    <w:tmpl w:val="361AF84C"/>
    <w:lvl w:ilvl="0" w:tplc="0B869842">
      <w:start w:val="4"/>
      <w:numFmt w:val="decimal"/>
      <w:lvlText w:val="%1)"/>
      <w:lvlJc w:val="left"/>
      <w:pPr>
        <w:ind w:left="501" w:hanging="360"/>
      </w:pPr>
      <w:rPr>
        <w:rFonts w:hint="default"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34">
    <w:nsid w:val="792848F4"/>
    <w:multiLevelType w:val="hybridMultilevel"/>
    <w:tmpl w:val="84E6CDBA"/>
    <w:lvl w:ilvl="0" w:tplc="843A03AA">
      <w:start w:val="1"/>
      <w:numFmt w:val="decimal"/>
      <w:lvlText w:val="%1)"/>
      <w:lvlJc w:val="left"/>
      <w:pPr>
        <w:ind w:left="501" w:hanging="360"/>
      </w:pPr>
      <w:rPr>
        <w:rFonts w:ascii="Simplified Arabic" w:hAnsi="Simplified Arabic" w:cs="Simplified Arabic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443C237A">
      <w:start w:val="1"/>
      <w:numFmt w:val="arabicAbjad"/>
      <w:lvlText w:val="%5)"/>
      <w:lvlJc w:val="left"/>
      <w:pPr>
        <w:ind w:left="360" w:hanging="360"/>
      </w:pPr>
      <w:rPr>
        <w:rFonts w:hint="default"/>
        <w:b/>
        <w:bCs/>
        <w:sz w:val="28"/>
        <w:szCs w:val="28"/>
      </w:r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35">
    <w:nsid w:val="792A24E1"/>
    <w:multiLevelType w:val="hybridMultilevel"/>
    <w:tmpl w:val="6AB65FD8"/>
    <w:lvl w:ilvl="0" w:tplc="269C8718">
      <w:start w:val="1"/>
      <w:numFmt w:val="decimal"/>
      <w:lvlText w:val="(%1)"/>
      <w:lvlJc w:val="left"/>
      <w:pPr>
        <w:tabs>
          <w:tab w:val="num" w:pos="501"/>
        </w:tabs>
        <w:ind w:left="501" w:hanging="360"/>
      </w:pPr>
      <w:rPr>
        <w:rFonts w:ascii="Simplified Arabic" w:hAnsi="Simplified Arabic" w:cs="Simplified Arabic" w:hint="default"/>
        <w:b/>
        <w:bCs/>
        <w:color w:val="auto"/>
        <w:sz w:val="28"/>
        <w:szCs w:val="28"/>
        <w:lang w:bidi="ar-SA"/>
      </w:rPr>
    </w:lvl>
    <w:lvl w:ilvl="1" w:tplc="32762416">
      <w:start w:val="370"/>
      <w:numFmt w:val="decimal"/>
      <w:lvlText w:val="%2"/>
      <w:lvlJc w:val="left"/>
      <w:pPr>
        <w:tabs>
          <w:tab w:val="num" w:pos="1551"/>
        </w:tabs>
        <w:ind w:left="1551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1"/>
        </w:tabs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1"/>
        </w:tabs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1"/>
        </w:tabs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1"/>
        </w:tabs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1"/>
        </w:tabs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1"/>
        </w:tabs>
        <w:ind w:left="6261" w:hanging="180"/>
      </w:pPr>
    </w:lvl>
  </w:abstractNum>
  <w:num w:numId="1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5"/>
  </w:num>
  <w:num w:numId="7">
    <w:abstractNumId w:val="2"/>
  </w:num>
  <w:num w:numId="8">
    <w:abstractNumId w:val="34"/>
  </w:num>
  <w:num w:numId="9">
    <w:abstractNumId w:val="27"/>
  </w:num>
  <w:num w:numId="10">
    <w:abstractNumId w:val="21"/>
  </w:num>
  <w:num w:numId="11">
    <w:abstractNumId w:val="35"/>
  </w:num>
  <w:num w:numId="12">
    <w:abstractNumId w:val="16"/>
  </w:num>
  <w:num w:numId="13">
    <w:abstractNumId w:val="6"/>
  </w:num>
  <w:num w:numId="14">
    <w:abstractNumId w:val="0"/>
  </w:num>
  <w:num w:numId="15">
    <w:abstractNumId w:val="13"/>
  </w:num>
  <w:num w:numId="16">
    <w:abstractNumId w:val="32"/>
  </w:num>
  <w:num w:numId="17">
    <w:abstractNumId w:val="31"/>
  </w:num>
  <w:num w:numId="18">
    <w:abstractNumId w:val="23"/>
  </w:num>
  <w:num w:numId="1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</w:num>
  <w:num w:numId="2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4"/>
  </w:num>
  <w:num w:numId="23">
    <w:abstractNumId w:val="4"/>
  </w:num>
  <w:num w:numId="24">
    <w:abstractNumId w:val="23"/>
  </w:num>
  <w:num w:numId="25">
    <w:abstractNumId w:val="22"/>
  </w:num>
  <w:num w:numId="26">
    <w:abstractNumId w:val="8"/>
  </w:num>
  <w:num w:numId="27">
    <w:abstractNumId w:val="14"/>
  </w:num>
  <w:num w:numId="28">
    <w:abstractNumId w:val="9"/>
  </w:num>
  <w:num w:numId="29">
    <w:abstractNumId w:val="3"/>
  </w:num>
  <w:num w:numId="30">
    <w:abstractNumId w:val="7"/>
  </w:num>
  <w:num w:numId="31">
    <w:abstractNumId w:val="1"/>
  </w:num>
  <w:num w:numId="32">
    <w:abstractNumId w:val="26"/>
  </w:num>
  <w:num w:numId="33">
    <w:abstractNumId w:val="17"/>
  </w:num>
  <w:num w:numId="34">
    <w:abstractNumId w:val="18"/>
  </w:num>
  <w:num w:numId="35">
    <w:abstractNumId w:val="20"/>
  </w:num>
  <w:num w:numId="36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33"/>
  </w:num>
  <w:numIdMacAtCleanup w:val="1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activeWritingStyle w:appName="MSWord" w:lang="ar-SA" w:vendorID="64" w:dllVersion="131078" w:nlCheck="1" w:checkStyle="0"/>
  <w:activeWritingStyle w:appName="MSWord" w:lang="en-US" w:vendorID="64" w:dllVersion="131078" w:nlCheck="1" w:checkStyle="1"/>
  <w:activeWritingStyle w:appName="MSWord" w:lang="ar-AE" w:vendorID="64" w:dllVersion="131078" w:nlCheck="1" w:checkStyle="0"/>
  <w:activeWritingStyle w:appName="MSWord" w:lang="ar-EG" w:vendorID="64" w:dllVersion="131078" w:nlCheck="1" w:checkStyle="0"/>
  <w:activeWritingStyle w:appName="MSWord" w:lang="ar-JO" w:vendorID="64" w:dllVersion="131078" w:nlCheck="1" w:checkStyle="0"/>
  <w:stylePaneFormatFilter w:val="3F01"/>
  <w:defaultTabStop w:val="720"/>
  <w:noPunctuationKerning/>
  <w:characterSpacingControl w:val="doNotCompress"/>
  <w:hdrShapeDefaults>
    <o:shapedefaults v:ext="edit" spidmax="21506" strokecolor="#c0504d">
      <v:stroke color="#c0504d" weight="2.75pt" linestyle="thinThin"/>
    </o: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C83301"/>
    <w:rsid w:val="00001479"/>
    <w:rsid w:val="00002301"/>
    <w:rsid w:val="0000254A"/>
    <w:rsid w:val="00003634"/>
    <w:rsid w:val="00003AD2"/>
    <w:rsid w:val="0000405A"/>
    <w:rsid w:val="00004C90"/>
    <w:rsid w:val="0000590C"/>
    <w:rsid w:val="00006163"/>
    <w:rsid w:val="00006DF9"/>
    <w:rsid w:val="00007A20"/>
    <w:rsid w:val="000103F7"/>
    <w:rsid w:val="00010937"/>
    <w:rsid w:val="00011426"/>
    <w:rsid w:val="00011CD6"/>
    <w:rsid w:val="000123D7"/>
    <w:rsid w:val="00012DCE"/>
    <w:rsid w:val="00012EDE"/>
    <w:rsid w:val="00013BC2"/>
    <w:rsid w:val="000146FE"/>
    <w:rsid w:val="00014872"/>
    <w:rsid w:val="00014C91"/>
    <w:rsid w:val="00014D50"/>
    <w:rsid w:val="00014F33"/>
    <w:rsid w:val="000156AA"/>
    <w:rsid w:val="0001577B"/>
    <w:rsid w:val="00016290"/>
    <w:rsid w:val="000163B7"/>
    <w:rsid w:val="00016828"/>
    <w:rsid w:val="00016F4B"/>
    <w:rsid w:val="00017497"/>
    <w:rsid w:val="00017605"/>
    <w:rsid w:val="000217BD"/>
    <w:rsid w:val="000217D3"/>
    <w:rsid w:val="00021DF8"/>
    <w:rsid w:val="000220FF"/>
    <w:rsid w:val="00022867"/>
    <w:rsid w:val="00022A5E"/>
    <w:rsid w:val="0002656B"/>
    <w:rsid w:val="00026FBC"/>
    <w:rsid w:val="0002764A"/>
    <w:rsid w:val="00027AF7"/>
    <w:rsid w:val="00027F91"/>
    <w:rsid w:val="0003050D"/>
    <w:rsid w:val="00030B11"/>
    <w:rsid w:val="0003163E"/>
    <w:rsid w:val="000319C5"/>
    <w:rsid w:val="00031CFC"/>
    <w:rsid w:val="00031E58"/>
    <w:rsid w:val="00031EB9"/>
    <w:rsid w:val="00031FB7"/>
    <w:rsid w:val="0003350A"/>
    <w:rsid w:val="000339A5"/>
    <w:rsid w:val="00033E5E"/>
    <w:rsid w:val="0003405A"/>
    <w:rsid w:val="00034917"/>
    <w:rsid w:val="00034BAB"/>
    <w:rsid w:val="00034CAF"/>
    <w:rsid w:val="00035FCE"/>
    <w:rsid w:val="000361B4"/>
    <w:rsid w:val="00036761"/>
    <w:rsid w:val="000367D2"/>
    <w:rsid w:val="000369DF"/>
    <w:rsid w:val="00037EFC"/>
    <w:rsid w:val="000403F7"/>
    <w:rsid w:val="000406AE"/>
    <w:rsid w:val="00040EB4"/>
    <w:rsid w:val="00041300"/>
    <w:rsid w:val="00041616"/>
    <w:rsid w:val="00041A6D"/>
    <w:rsid w:val="00042884"/>
    <w:rsid w:val="00043383"/>
    <w:rsid w:val="00044DF3"/>
    <w:rsid w:val="00044F79"/>
    <w:rsid w:val="00044F9C"/>
    <w:rsid w:val="00045465"/>
    <w:rsid w:val="00045541"/>
    <w:rsid w:val="00045EAC"/>
    <w:rsid w:val="00046C31"/>
    <w:rsid w:val="000474AB"/>
    <w:rsid w:val="00047770"/>
    <w:rsid w:val="00050250"/>
    <w:rsid w:val="0005064D"/>
    <w:rsid w:val="000519A0"/>
    <w:rsid w:val="0005228E"/>
    <w:rsid w:val="000528CF"/>
    <w:rsid w:val="00052A9D"/>
    <w:rsid w:val="00052C55"/>
    <w:rsid w:val="00052DEA"/>
    <w:rsid w:val="0005319B"/>
    <w:rsid w:val="0005329E"/>
    <w:rsid w:val="00053C57"/>
    <w:rsid w:val="000544B3"/>
    <w:rsid w:val="00054783"/>
    <w:rsid w:val="00054B0C"/>
    <w:rsid w:val="00055193"/>
    <w:rsid w:val="000551CF"/>
    <w:rsid w:val="00055855"/>
    <w:rsid w:val="00055BD5"/>
    <w:rsid w:val="000568C8"/>
    <w:rsid w:val="00056A12"/>
    <w:rsid w:val="00056C48"/>
    <w:rsid w:val="0005707D"/>
    <w:rsid w:val="0005714C"/>
    <w:rsid w:val="000603BF"/>
    <w:rsid w:val="00061BC8"/>
    <w:rsid w:val="00061F19"/>
    <w:rsid w:val="00062589"/>
    <w:rsid w:val="00062EA4"/>
    <w:rsid w:val="00063401"/>
    <w:rsid w:val="00063781"/>
    <w:rsid w:val="00063DDF"/>
    <w:rsid w:val="000643B6"/>
    <w:rsid w:val="00064BA6"/>
    <w:rsid w:val="000668DD"/>
    <w:rsid w:val="00067260"/>
    <w:rsid w:val="00067580"/>
    <w:rsid w:val="000675A0"/>
    <w:rsid w:val="00070C76"/>
    <w:rsid w:val="00071075"/>
    <w:rsid w:val="00071587"/>
    <w:rsid w:val="000715DE"/>
    <w:rsid w:val="00071E8A"/>
    <w:rsid w:val="00071FB2"/>
    <w:rsid w:val="000730C9"/>
    <w:rsid w:val="0007361D"/>
    <w:rsid w:val="000738E7"/>
    <w:rsid w:val="00073D0A"/>
    <w:rsid w:val="0007409D"/>
    <w:rsid w:val="0007428D"/>
    <w:rsid w:val="00075170"/>
    <w:rsid w:val="00075247"/>
    <w:rsid w:val="000767C1"/>
    <w:rsid w:val="00076BDC"/>
    <w:rsid w:val="00076EAF"/>
    <w:rsid w:val="00076F3B"/>
    <w:rsid w:val="00077212"/>
    <w:rsid w:val="00077FD1"/>
    <w:rsid w:val="0008014E"/>
    <w:rsid w:val="00080C87"/>
    <w:rsid w:val="00080C9B"/>
    <w:rsid w:val="000810E4"/>
    <w:rsid w:val="000826D3"/>
    <w:rsid w:val="000828E9"/>
    <w:rsid w:val="00082C0A"/>
    <w:rsid w:val="000835C8"/>
    <w:rsid w:val="00083D57"/>
    <w:rsid w:val="00084704"/>
    <w:rsid w:val="000847B9"/>
    <w:rsid w:val="00085D00"/>
    <w:rsid w:val="00087074"/>
    <w:rsid w:val="000871AE"/>
    <w:rsid w:val="00087BB4"/>
    <w:rsid w:val="00091596"/>
    <w:rsid w:val="00091D03"/>
    <w:rsid w:val="00092074"/>
    <w:rsid w:val="000921F8"/>
    <w:rsid w:val="00092CA0"/>
    <w:rsid w:val="000931FC"/>
    <w:rsid w:val="00093B61"/>
    <w:rsid w:val="00093F5C"/>
    <w:rsid w:val="00094582"/>
    <w:rsid w:val="00094C20"/>
    <w:rsid w:val="00094FC2"/>
    <w:rsid w:val="000958D7"/>
    <w:rsid w:val="0009638C"/>
    <w:rsid w:val="0009686B"/>
    <w:rsid w:val="00096EF6"/>
    <w:rsid w:val="00097A28"/>
    <w:rsid w:val="000A0230"/>
    <w:rsid w:val="000A16FF"/>
    <w:rsid w:val="000A1899"/>
    <w:rsid w:val="000A2926"/>
    <w:rsid w:val="000A2EFA"/>
    <w:rsid w:val="000A30F6"/>
    <w:rsid w:val="000A3834"/>
    <w:rsid w:val="000A4585"/>
    <w:rsid w:val="000A6413"/>
    <w:rsid w:val="000A74B7"/>
    <w:rsid w:val="000A7AEC"/>
    <w:rsid w:val="000B1229"/>
    <w:rsid w:val="000B1404"/>
    <w:rsid w:val="000B1813"/>
    <w:rsid w:val="000B1E90"/>
    <w:rsid w:val="000B26A1"/>
    <w:rsid w:val="000B32B2"/>
    <w:rsid w:val="000B35C2"/>
    <w:rsid w:val="000B3BB5"/>
    <w:rsid w:val="000B417B"/>
    <w:rsid w:val="000B566C"/>
    <w:rsid w:val="000B5A1C"/>
    <w:rsid w:val="000B5A84"/>
    <w:rsid w:val="000B5ABB"/>
    <w:rsid w:val="000B601C"/>
    <w:rsid w:val="000B6363"/>
    <w:rsid w:val="000B66AC"/>
    <w:rsid w:val="000B6827"/>
    <w:rsid w:val="000B69B2"/>
    <w:rsid w:val="000C00B1"/>
    <w:rsid w:val="000C0226"/>
    <w:rsid w:val="000C0435"/>
    <w:rsid w:val="000C0B95"/>
    <w:rsid w:val="000C0CB6"/>
    <w:rsid w:val="000C1051"/>
    <w:rsid w:val="000C15D3"/>
    <w:rsid w:val="000C2414"/>
    <w:rsid w:val="000C28B9"/>
    <w:rsid w:val="000C2BFC"/>
    <w:rsid w:val="000C2C07"/>
    <w:rsid w:val="000C2E3A"/>
    <w:rsid w:val="000C3151"/>
    <w:rsid w:val="000C3290"/>
    <w:rsid w:val="000C38DA"/>
    <w:rsid w:val="000C50F5"/>
    <w:rsid w:val="000C56D3"/>
    <w:rsid w:val="000C5D44"/>
    <w:rsid w:val="000C5E92"/>
    <w:rsid w:val="000C6623"/>
    <w:rsid w:val="000C6AD5"/>
    <w:rsid w:val="000C6EBC"/>
    <w:rsid w:val="000C6F40"/>
    <w:rsid w:val="000C7263"/>
    <w:rsid w:val="000C7B4A"/>
    <w:rsid w:val="000D0036"/>
    <w:rsid w:val="000D0673"/>
    <w:rsid w:val="000D0F68"/>
    <w:rsid w:val="000D126B"/>
    <w:rsid w:val="000D19A7"/>
    <w:rsid w:val="000D29BD"/>
    <w:rsid w:val="000D3113"/>
    <w:rsid w:val="000D32A5"/>
    <w:rsid w:val="000D348A"/>
    <w:rsid w:val="000D3A61"/>
    <w:rsid w:val="000D3E79"/>
    <w:rsid w:val="000D4F38"/>
    <w:rsid w:val="000D506E"/>
    <w:rsid w:val="000D537B"/>
    <w:rsid w:val="000D5733"/>
    <w:rsid w:val="000D60B0"/>
    <w:rsid w:val="000D63C3"/>
    <w:rsid w:val="000D7131"/>
    <w:rsid w:val="000D71FF"/>
    <w:rsid w:val="000D7B20"/>
    <w:rsid w:val="000E09E5"/>
    <w:rsid w:val="000E0D6A"/>
    <w:rsid w:val="000E0FA7"/>
    <w:rsid w:val="000E1628"/>
    <w:rsid w:val="000E182D"/>
    <w:rsid w:val="000E1901"/>
    <w:rsid w:val="000E1C88"/>
    <w:rsid w:val="000E2854"/>
    <w:rsid w:val="000E28DE"/>
    <w:rsid w:val="000E2DD6"/>
    <w:rsid w:val="000E3309"/>
    <w:rsid w:val="000E39FE"/>
    <w:rsid w:val="000E424A"/>
    <w:rsid w:val="000E538C"/>
    <w:rsid w:val="000E572D"/>
    <w:rsid w:val="000E5831"/>
    <w:rsid w:val="000E5BE3"/>
    <w:rsid w:val="000E68D2"/>
    <w:rsid w:val="000E6DA3"/>
    <w:rsid w:val="000F0A3C"/>
    <w:rsid w:val="000F0CB7"/>
    <w:rsid w:val="000F0E30"/>
    <w:rsid w:val="000F2BD6"/>
    <w:rsid w:val="000F2CF0"/>
    <w:rsid w:val="000F3625"/>
    <w:rsid w:val="000F47B0"/>
    <w:rsid w:val="000F47BE"/>
    <w:rsid w:val="000F4F6D"/>
    <w:rsid w:val="000F55A9"/>
    <w:rsid w:val="000F58A0"/>
    <w:rsid w:val="000F5EFF"/>
    <w:rsid w:val="000F6426"/>
    <w:rsid w:val="000F64A9"/>
    <w:rsid w:val="000F6511"/>
    <w:rsid w:val="000F68A9"/>
    <w:rsid w:val="000F76FE"/>
    <w:rsid w:val="00100325"/>
    <w:rsid w:val="00100C94"/>
    <w:rsid w:val="00102329"/>
    <w:rsid w:val="00102BDD"/>
    <w:rsid w:val="00102FB7"/>
    <w:rsid w:val="00103CD0"/>
    <w:rsid w:val="001041F9"/>
    <w:rsid w:val="00104FD1"/>
    <w:rsid w:val="00105DC9"/>
    <w:rsid w:val="00107AB4"/>
    <w:rsid w:val="00107C46"/>
    <w:rsid w:val="0011055A"/>
    <w:rsid w:val="00111351"/>
    <w:rsid w:val="00111A65"/>
    <w:rsid w:val="00112891"/>
    <w:rsid w:val="00112AC2"/>
    <w:rsid w:val="00112C05"/>
    <w:rsid w:val="00112E4E"/>
    <w:rsid w:val="0011341F"/>
    <w:rsid w:val="0011381C"/>
    <w:rsid w:val="00114637"/>
    <w:rsid w:val="0011474D"/>
    <w:rsid w:val="00115025"/>
    <w:rsid w:val="00115107"/>
    <w:rsid w:val="001161A5"/>
    <w:rsid w:val="00116261"/>
    <w:rsid w:val="00116E51"/>
    <w:rsid w:val="0011709E"/>
    <w:rsid w:val="001175A5"/>
    <w:rsid w:val="001204BD"/>
    <w:rsid w:val="0012104C"/>
    <w:rsid w:val="00121173"/>
    <w:rsid w:val="00121B46"/>
    <w:rsid w:val="00122949"/>
    <w:rsid w:val="00122B2E"/>
    <w:rsid w:val="001233A2"/>
    <w:rsid w:val="00123D8F"/>
    <w:rsid w:val="00124372"/>
    <w:rsid w:val="001246AD"/>
    <w:rsid w:val="001250A1"/>
    <w:rsid w:val="0012544E"/>
    <w:rsid w:val="00125457"/>
    <w:rsid w:val="00126821"/>
    <w:rsid w:val="00127775"/>
    <w:rsid w:val="0012783F"/>
    <w:rsid w:val="00127F99"/>
    <w:rsid w:val="001301B7"/>
    <w:rsid w:val="00130793"/>
    <w:rsid w:val="001308E2"/>
    <w:rsid w:val="00130CE2"/>
    <w:rsid w:val="00130F04"/>
    <w:rsid w:val="00131652"/>
    <w:rsid w:val="00131E0C"/>
    <w:rsid w:val="00131F68"/>
    <w:rsid w:val="001321AA"/>
    <w:rsid w:val="00132447"/>
    <w:rsid w:val="00132C16"/>
    <w:rsid w:val="00133AA1"/>
    <w:rsid w:val="00133C59"/>
    <w:rsid w:val="00133E10"/>
    <w:rsid w:val="00134328"/>
    <w:rsid w:val="001348E5"/>
    <w:rsid w:val="00135964"/>
    <w:rsid w:val="001363DD"/>
    <w:rsid w:val="001365B5"/>
    <w:rsid w:val="00136A64"/>
    <w:rsid w:val="00136E48"/>
    <w:rsid w:val="0013780D"/>
    <w:rsid w:val="00137E5B"/>
    <w:rsid w:val="00137F50"/>
    <w:rsid w:val="00140178"/>
    <w:rsid w:val="00141BA9"/>
    <w:rsid w:val="00141DAC"/>
    <w:rsid w:val="0014254C"/>
    <w:rsid w:val="0014393F"/>
    <w:rsid w:val="00145007"/>
    <w:rsid w:val="001451A2"/>
    <w:rsid w:val="001469D8"/>
    <w:rsid w:val="00146F3D"/>
    <w:rsid w:val="00150337"/>
    <w:rsid w:val="0015042A"/>
    <w:rsid w:val="00150A84"/>
    <w:rsid w:val="00150E80"/>
    <w:rsid w:val="001513FE"/>
    <w:rsid w:val="00151AAB"/>
    <w:rsid w:val="00151AE9"/>
    <w:rsid w:val="00152201"/>
    <w:rsid w:val="00152F4A"/>
    <w:rsid w:val="001531C1"/>
    <w:rsid w:val="00153CE9"/>
    <w:rsid w:val="00153DBF"/>
    <w:rsid w:val="0015482D"/>
    <w:rsid w:val="0015555B"/>
    <w:rsid w:val="00155CE8"/>
    <w:rsid w:val="00156432"/>
    <w:rsid w:val="0015691A"/>
    <w:rsid w:val="00156A4C"/>
    <w:rsid w:val="00156BFA"/>
    <w:rsid w:val="001577D8"/>
    <w:rsid w:val="00160175"/>
    <w:rsid w:val="00160260"/>
    <w:rsid w:val="001603FF"/>
    <w:rsid w:val="00160E1F"/>
    <w:rsid w:val="00161486"/>
    <w:rsid w:val="00161FD9"/>
    <w:rsid w:val="0016243F"/>
    <w:rsid w:val="001639DD"/>
    <w:rsid w:val="00163FEF"/>
    <w:rsid w:val="00164A17"/>
    <w:rsid w:val="00164FE8"/>
    <w:rsid w:val="001659A8"/>
    <w:rsid w:val="0016698E"/>
    <w:rsid w:val="001669F3"/>
    <w:rsid w:val="001678CC"/>
    <w:rsid w:val="00167B45"/>
    <w:rsid w:val="001700AD"/>
    <w:rsid w:val="0017167B"/>
    <w:rsid w:val="001720B9"/>
    <w:rsid w:val="0017236A"/>
    <w:rsid w:val="001732B5"/>
    <w:rsid w:val="00173390"/>
    <w:rsid w:val="001740C0"/>
    <w:rsid w:val="00174161"/>
    <w:rsid w:val="00174319"/>
    <w:rsid w:val="00174E2C"/>
    <w:rsid w:val="001759ED"/>
    <w:rsid w:val="00175DBD"/>
    <w:rsid w:val="001762C1"/>
    <w:rsid w:val="001764AB"/>
    <w:rsid w:val="001771CA"/>
    <w:rsid w:val="00177D72"/>
    <w:rsid w:val="00177E88"/>
    <w:rsid w:val="001801E8"/>
    <w:rsid w:val="00180313"/>
    <w:rsid w:val="001815CF"/>
    <w:rsid w:val="00181E00"/>
    <w:rsid w:val="00181EC4"/>
    <w:rsid w:val="001821D7"/>
    <w:rsid w:val="0018241F"/>
    <w:rsid w:val="001837B0"/>
    <w:rsid w:val="00184286"/>
    <w:rsid w:val="001848B1"/>
    <w:rsid w:val="00184F04"/>
    <w:rsid w:val="00185093"/>
    <w:rsid w:val="0018586B"/>
    <w:rsid w:val="0018615E"/>
    <w:rsid w:val="001863F0"/>
    <w:rsid w:val="0018680C"/>
    <w:rsid w:val="00187CBA"/>
    <w:rsid w:val="00187CFC"/>
    <w:rsid w:val="00190376"/>
    <w:rsid w:val="00190A10"/>
    <w:rsid w:val="001917DE"/>
    <w:rsid w:val="00192079"/>
    <w:rsid w:val="00192248"/>
    <w:rsid w:val="001926BF"/>
    <w:rsid w:val="00193272"/>
    <w:rsid w:val="001932BB"/>
    <w:rsid w:val="0019432E"/>
    <w:rsid w:val="00194823"/>
    <w:rsid w:val="00194D81"/>
    <w:rsid w:val="00195EAF"/>
    <w:rsid w:val="00196A6A"/>
    <w:rsid w:val="00197AC1"/>
    <w:rsid w:val="001A0556"/>
    <w:rsid w:val="001A1491"/>
    <w:rsid w:val="001A192C"/>
    <w:rsid w:val="001A213D"/>
    <w:rsid w:val="001A29F7"/>
    <w:rsid w:val="001A4178"/>
    <w:rsid w:val="001A49E1"/>
    <w:rsid w:val="001A4E5B"/>
    <w:rsid w:val="001A50DD"/>
    <w:rsid w:val="001A529A"/>
    <w:rsid w:val="001A5C9F"/>
    <w:rsid w:val="001A5D37"/>
    <w:rsid w:val="001A5E7F"/>
    <w:rsid w:val="001A63B2"/>
    <w:rsid w:val="001A6F01"/>
    <w:rsid w:val="001A7ECA"/>
    <w:rsid w:val="001B1664"/>
    <w:rsid w:val="001B1733"/>
    <w:rsid w:val="001B2730"/>
    <w:rsid w:val="001B2D8E"/>
    <w:rsid w:val="001B3998"/>
    <w:rsid w:val="001B39F9"/>
    <w:rsid w:val="001B3A30"/>
    <w:rsid w:val="001B3A40"/>
    <w:rsid w:val="001B414A"/>
    <w:rsid w:val="001B4BF0"/>
    <w:rsid w:val="001B510B"/>
    <w:rsid w:val="001B5396"/>
    <w:rsid w:val="001B57EA"/>
    <w:rsid w:val="001B6FB1"/>
    <w:rsid w:val="001B7134"/>
    <w:rsid w:val="001B725C"/>
    <w:rsid w:val="001B784E"/>
    <w:rsid w:val="001B79BD"/>
    <w:rsid w:val="001C0DE6"/>
    <w:rsid w:val="001C1BE0"/>
    <w:rsid w:val="001C2AEF"/>
    <w:rsid w:val="001C3470"/>
    <w:rsid w:val="001C36E3"/>
    <w:rsid w:val="001C371B"/>
    <w:rsid w:val="001C541A"/>
    <w:rsid w:val="001C5634"/>
    <w:rsid w:val="001C5868"/>
    <w:rsid w:val="001C5D9C"/>
    <w:rsid w:val="001C6571"/>
    <w:rsid w:val="001C6AA9"/>
    <w:rsid w:val="001C6E6D"/>
    <w:rsid w:val="001C6F8D"/>
    <w:rsid w:val="001C7DB2"/>
    <w:rsid w:val="001D014D"/>
    <w:rsid w:val="001D2CDA"/>
    <w:rsid w:val="001D3540"/>
    <w:rsid w:val="001D39FA"/>
    <w:rsid w:val="001D47AD"/>
    <w:rsid w:val="001D4F3B"/>
    <w:rsid w:val="001D54BC"/>
    <w:rsid w:val="001D616D"/>
    <w:rsid w:val="001D6549"/>
    <w:rsid w:val="001D724D"/>
    <w:rsid w:val="001E09CE"/>
    <w:rsid w:val="001E0A90"/>
    <w:rsid w:val="001E12C9"/>
    <w:rsid w:val="001E154A"/>
    <w:rsid w:val="001E16CF"/>
    <w:rsid w:val="001E214F"/>
    <w:rsid w:val="001E2A28"/>
    <w:rsid w:val="001E2F0D"/>
    <w:rsid w:val="001E31E5"/>
    <w:rsid w:val="001E3C17"/>
    <w:rsid w:val="001E49FC"/>
    <w:rsid w:val="001E622E"/>
    <w:rsid w:val="001E6450"/>
    <w:rsid w:val="001F0B49"/>
    <w:rsid w:val="001F2505"/>
    <w:rsid w:val="001F2D46"/>
    <w:rsid w:val="001F3C63"/>
    <w:rsid w:val="001F3F70"/>
    <w:rsid w:val="001F4070"/>
    <w:rsid w:val="001F472C"/>
    <w:rsid w:val="001F483C"/>
    <w:rsid w:val="001F499E"/>
    <w:rsid w:val="001F4E28"/>
    <w:rsid w:val="001F585B"/>
    <w:rsid w:val="001F5A6F"/>
    <w:rsid w:val="001F6515"/>
    <w:rsid w:val="001F6841"/>
    <w:rsid w:val="001F6EFE"/>
    <w:rsid w:val="002003A7"/>
    <w:rsid w:val="0020068E"/>
    <w:rsid w:val="002007E9"/>
    <w:rsid w:val="00200E28"/>
    <w:rsid w:val="00200E9A"/>
    <w:rsid w:val="0020133A"/>
    <w:rsid w:val="002021BF"/>
    <w:rsid w:val="00202426"/>
    <w:rsid w:val="00202C29"/>
    <w:rsid w:val="00202D40"/>
    <w:rsid w:val="00202E16"/>
    <w:rsid w:val="00203765"/>
    <w:rsid w:val="002037A1"/>
    <w:rsid w:val="00203800"/>
    <w:rsid w:val="00203923"/>
    <w:rsid w:val="002064C6"/>
    <w:rsid w:val="00206DAD"/>
    <w:rsid w:val="00206F85"/>
    <w:rsid w:val="002073BB"/>
    <w:rsid w:val="002076D5"/>
    <w:rsid w:val="002101B2"/>
    <w:rsid w:val="00210277"/>
    <w:rsid w:val="0021054F"/>
    <w:rsid w:val="002107F4"/>
    <w:rsid w:val="002114C1"/>
    <w:rsid w:val="00211C93"/>
    <w:rsid w:val="00211F85"/>
    <w:rsid w:val="00212E59"/>
    <w:rsid w:val="002131EF"/>
    <w:rsid w:val="002134C2"/>
    <w:rsid w:val="00213830"/>
    <w:rsid w:val="00213C01"/>
    <w:rsid w:val="00213E23"/>
    <w:rsid w:val="002145F9"/>
    <w:rsid w:val="0021510F"/>
    <w:rsid w:val="002157AA"/>
    <w:rsid w:val="00216354"/>
    <w:rsid w:val="00216A15"/>
    <w:rsid w:val="002175F4"/>
    <w:rsid w:val="00217828"/>
    <w:rsid w:val="002178BE"/>
    <w:rsid w:val="00220884"/>
    <w:rsid w:val="0022088F"/>
    <w:rsid w:val="0022263F"/>
    <w:rsid w:val="002232F7"/>
    <w:rsid w:val="00223B27"/>
    <w:rsid w:val="00224A0B"/>
    <w:rsid w:val="00224ECA"/>
    <w:rsid w:val="002251CB"/>
    <w:rsid w:val="0022629E"/>
    <w:rsid w:val="00226ACE"/>
    <w:rsid w:val="00226C34"/>
    <w:rsid w:val="00226C80"/>
    <w:rsid w:val="00226FF2"/>
    <w:rsid w:val="002270BC"/>
    <w:rsid w:val="00230B8E"/>
    <w:rsid w:val="00231AD8"/>
    <w:rsid w:val="00232397"/>
    <w:rsid w:val="002327C0"/>
    <w:rsid w:val="00233C84"/>
    <w:rsid w:val="00234319"/>
    <w:rsid w:val="00235268"/>
    <w:rsid w:val="00235820"/>
    <w:rsid w:val="00235F57"/>
    <w:rsid w:val="002364A8"/>
    <w:rsid w:val="00236918"/>
    <w:rsid w:val="00236932"/>
    <w:rsid w:val="00236B39"/>
    <w:rsid w:val="00240004"/>
    <w:rsid w:val="0024102D"/>
    <w:rsid w:val="00241BA1"/>
    <w:rsid w:val="00241D37"/>
    <w:rsid w:val="00241E72"/>
    <w:rsid w:val="002420B7"/>
    <w:rsid w:val="00243285"/>
    <w:rsid w:val="00243291"/>
    <w:rsid w:val="002440DA"/>
    <w:rsid w:val="0024458A"/>
    <w:rsid w:val="00244DA7"/>
    <w:rsid w:val="002454AF"/>
    <w:rsid w:val="002454C9"/>
    <w:rsid w:val="00245C0E"/>
    <w:rsid w:val="00245D12"/>
    <w:rsid w:val="00245DFA"/>
    <w:rsid w:val="00245EBB"/>
    <w:rsid w:val="0024613D"/>
    <w:rsid w:val="002469B8"/>
    <w:rsid w:val="0024736D"/>
    <w:rsid w:val="00247378"/>
    <w:rsid w:val="002473F9"/>
    <w:rsid w:val="00247874"/>
    <w:rsid w:val="00250728"/>
    <w:rsid w:val="00250A43"/>
    <w:rsid w:val="0025102B"/>
    <w:rsid w:val="002512EC"/>
    <w:rsid w:val="00251331"/>
    <w:rsid w:val="002514AB"/>
    <w:rsid w:val="0025407D"/>
    <w:rsid w:val="002540D4"/>
    <w:rsid w:val="00254322"/>
    <w:rsid w:val="00254ECF"/>
    <w:rsid w:val="00254FEF"/>
    <w:rsid w:val="00256301"/>
    <w:rsid w:val="00256558"/>
    <w:rsid w:val="002568A7"/>
    <w:rsid w:val="00256A66"/>
    <w:rsid w:val="00256FE0"/>
    <w:rsid w:val="0025772F"/>
    <w:rsid w:val="00257759"/>
    <w:rsid w:val="00257F6D"/>
    <w:rsid w:val="002600F8"/>
    <w:rsid w:val="002604E3"/>
    <w:rsid w:val="00260EE1"/>
    <w:rsid w:val="00260F94"/>
    <w:rsid w:val="00261041"/>
    <w:rsid w:val="00261435"/>
    <w:rsid w:val="00261FBB"/>
    <w:rsid w:val="00262017"/>
    <w:rsid w:val="002636B8"/>
    <w:rsid w:val="00263F9C"/>
    <w:rsid w:val="002640EA"/>
    <w:rsid w:val="0026483C"/>
    <w:rsid w:val="002652D6"/>
    <w:rsid w:val="0026557E"/>
    <w:rsid w:val="00265AA1"/>
    <w:rsid w:val="00265D01"/>
    <w:rsid w:val="00265E3A"/>
    <w:rsid w:val="0026600C"/>
    <w:rsid w:val="002663DB"/>
    <w:rsid w:val="002665DB"/>
    <w:rsid w:val="00266FB4"/>
    <w:rsid w:val="002673FD"/>
    <w:rsid w:val="00267C13"/>
    <w:rsid w:val="00270D13"/>
    <w:rsid w:val="00271213"/>
    <w:rsid w:val="00271DB6"/>
    <w:rsid w:val="00271E6C"/>
    <w:rsid w:val="00271F5D"/>
    <w:rsid w:val="0027202C"/>
    <w:rsid w:val="00272221"/>
    <w:rsid w:val="00272603"/>
    <w:rsid w:val="00272FBB"/>
    <w:rsid w:val="00273223"/>
    <w:rsid w:val="00273CAD"/>
    <w:rsid w:val="00273D05"/>
    <w:rsid w:val="00274D18"/>
    <w:rsid w:val="002758E4"/>
    <w:rsid w:val="002759D1"/>
    <w:rsid w:val="00275A98"/>
    <w:rsid w:val="00275F66"/>
    <w:rsid w:val="0027605B"/>
    <w:rsid w:val="0027614A"/>
    <w:rsid w:val="002762CD"/>
    <w:rsid w:val="00276D3C"/>
    <w:rsid w:val="00277975"/>
    <w:rsid w:val="00277A00"/>
    <w:rsid w:val="0028021D"/>
    <w:rsid w:val="00280424"/>
    <w:rsid w:val="002807A7"/>
    <w:rsid w:val="00281155"/>
    <w:rsid w:val="00281861"/>
    <w:rsid w:val="00281AEC"/>
    <w:rsid w:val="00282524"/>
    <w:rsid w:val="00282B42"/>
    <w:rsid w:val="002845D8"/>
    <w:rsid w:val="002856AE"/>
    <w:rsid w:val="00286977"/>
    <w:rsid w:val="00290240"/>
    <w:rsid w:val="00291753"/>
    <w:rsid w:val="0029225A"/>
    <w:rsid w:val="002922A9"/>
    <w:rsid w:val="0029265E"/>
    <w:rsid w:val="00292BC4"/>
    <w:rsid w:val="00294052"/>
    <w:rsid w:val="00294088"/>
    <w:rsid w:val="0029430A"/>
    <w:rsid w:val="00294D4B"/>
    <w:rsid w:val="00294D80"/>
    <w:rsid w:val="00295189"/>
    <w:rsid w:val="00295259"/>
    <w:rsid w:val="00295366"/>
    <w:rsid w:val="00295CFD"/>
    <w:rsid w:val="00295DF0"/>
    <w:rsid w:val="00295F77"/>
    <w:rsid w:val="00295FE1"/>
    <w:rsid w:val="0029632C"/>
    <w:rsid w:val="002966BB"/>
    <w:rsid w:val="00296929"/>
    <w:rsid w:val="00296D0D"/>
    <w:rsid w:val="00296ED0"/>
    <w:rsid w:val="002971F4"/>
    <w:rsid w:val="00297521"/>
    <w:rsid w:val="002A1445"/>
    <w:rsid w:val="002A1BA6"/>
    <w:rsid w:val="002A1C42"/>
    <w:rsid w:val="002A21A2"/>
    <w:rsid w:val="002A22A2"/>
    <w:rsid w:val="002A23D6"/>
    <w:rsid w:val="002A39D5"/>
    <w:rsid w:val="002A3B95"/>
    <w:rsid w:val="002A41A7"/>
    <w:rsid w:val="002A43CA"/>
    <w:rsid w:val="002A4A1C"/>
    <w:rsid w:val="002A4B12"/>
    <w:rsid w:val="002A6379"/>
    <w:rsid w:val="002A68D5"/>
    <w:rsid w:val="002A7470"/>
    <w:rsid w:val="002A782B"/>
    <w:rsid w:val="002B01A9"/>
    <w:rsid w:val="002B0876"/>
    <w:rsid w:val="002B0C82"/>
    <w:rsid w:val="002B0F73"/>
    <w:rsid w:val="002B16D6"/>
    <w:rsid w:val="002B1E59"/>
    <w:rsid w:val="002B2630"/>
    <w:rsid w:val="002B2B18"/>
    <w:rsid w:val="002B3639"/>
    <w:rsid w:val="002B4079"/>
    <w:rsid w:val="002B40A0"/>
    <w:rsid w:val="002B4F41"/>
    <w:rsid w:val="002B533D"/>
    <w:rsid w:val="002B5393"/>
    <w:rsid w:val="002B5607"/>
    <w:rsid w:val="002B5665"/>
    <w:rsid w:val="002B669D"/>
    <w:rsid w:val="002B6A0A"/>
    <w:rsid w:val="002B7045"/>
    <w:rsid w:val="002B71DC"/>
    <w:rsid w:val="002B7366"/>
    <w:rsid w:val="002B79D0"/>
    <w:rsid w:val="002B7D42"/>
    <w:rsid w:val="002C06CD"/>
    <w:rsid w:val="002C1D51"/>
    <w:rsid w:val="002C3080"/>
    <w:rsid w:val="002C467D"/>
    <w:rsid w:val="002C4998"/>
    <w:rsid w:val="002C4A06"/>
    <w:rsid w:val="002C4E0A"/>
    <w:rsid w:val="002C50E6"/>
    <w:rsid w:val="002C63D9"/>
    <w:rsid w:val="002C7FDC"/>
    <w:rsid w:val="002D0533"/>
    <w:rsid w:val="002D0D7B"/>
    <w:rsid w:val="002D1082"/>
    <w:rsid w:val="002D1836"/>
    <w:rsid w:val="002D18CC"/>
    <w:rsid w:val="002D1FE2"/>
    <w:rsid w:val="002D2549"/>
    <w:rsid w:val="002D25E1"/>
    <w:rsid w:val="002D26CA"/>
    <w:rsid w:val="002D3755"/>
    <w:rsid w:val="002D3DFE"/>
    <w:rsid w:val="002D3E78"/>
    <w:rsid w:val="002D4347"/>
    <w:rsid w:val="002D47F1"/>
    <w:rsid w:val="002D580D"/>
    <w:rsid w:val="002D5881"/>
    <w:rsid w:val="002D794E"/>
    <w:rsid w:val="002E0307"/>
    <w:rsid w:val="002E05AA"/>
    <w:rsid w:val="002E186B"/>
    <w:rsid w:val="002E29B0"/>
    <w:rsid w:val="002E2B7E"/>
    <w:rsid w:val="002E2F9C"/>
    <w:rsid w:val="002E2FC5"/>
    <w:rsid w:val="002E3FED"/>
    <w:rsid w:val="002E42F0"/>
    <w:rsid w:val="002E43DE"/>
    <w:rsid w:val="002E54E8"/>
    <w:rsid w:val="002E5945"/>
    <w:rsid w:val="002E6A30"/>
    <w:rsid w:val="002E6CE0"/>
    <w:rsid w:val="002E6D9D"/>
    <w:rsid w:val="002F0253"/>
    <w:rsid w:val="002F14E0"/>
    <w:rsid w:val="002F162B"/>
    <w:rsid w:val="002F1C00"/>
    <w:rsid w:val="002F2800"/>
    <w:rsid w:val="002F2E8C"/>
    <w:rsid w:val="002F3393"/>
    <w:rsid w:val="002F39CB"/>
    <w:rsid w:val="002F3A20"/>
    <w:rsid w:val="002F3AC9"/>
    <w:rsid w:val="002F4236"/>
    <w:rsid w:val="002F4AF5"/>
    <w:rsid w:val="002F511E"/>
    <w:rsid w:val="002F5A28"/>
    <w:rsid w:val="002F67A1"/>
    <w:rsid w:val="002F7088"/>
    <w:rsid w:val="002F7271"/>
    <w:rsid w:val="002F7F18"/>
    <w:rsid w:val="0030054A"/>
    <w:rsid w:val="00300598"/>
    <w:rsid w:val="003005A8"/>
    <w:rsid w:val="00300C72"/>
    <w:rsid w:val="003010B7"/>
    <w:rsid w:val="00302596"/>
    <w:rsid w:val="0030261D"/>
    <w:rsid w:val="00302E34"/>
    <w:rsid w:val="0030341C"/>
    <w:rsid w:val="003041B3"/>
    <w:rsid w:val="003048B3"/>
    <w:rsid w:val="00304C8D"/>
    <w:rsid w:val="00305378"/>
    <w:rsid w:val="003054E1"/>
    <w:rsid w:val="00305CED"/>
    <w:rsid w:val="00305E74"/>
    <w:rsid w:val="00306CB5"/>
    <w:rsid w:val="00307521"/>
    <w:rsid w:val="0030785A"/>
    <w:rsid w:val="00307910"/>
    <w:rsid w:val="00307DA2"/>
    <w:rsid w:val="0031101A"/>
    <w:rsid w:val="00311025"/>
    <w:rsid w:val="00312E83"/>
    <w:rsid w:val="00313248"/>
    <w:rsid w:val="0031332F"/>
    <w:rsid w:val="00313680"/>
    <w:rsid w:val="00314070"/>
    <w:rsid w:val="00314BAE"/>
    <w:rsid w:val="00314FF2"/>
    <w:rsid w:val="00315AA7"/>
    <w:rsid w:val="00315DEB"/>
    <w:rsid w:val="00317ACE"/>
    <w:rsid w:val="00320336"/>
    <w:rsid w:val="00320F0F"/>
    <w:rsid w:val="0032265E"/>
    <w:rsid w:val="00322C67"/>
    <w:rsid w:val="00323680"/>
    <w:rsid w:val="003237A9"/>
    <w:rsid w:val="00323DBF"/>
    <w:rsid w:val="003246E8"/>
    <w:rsid w:val="003254CF"/>
    <w:rsid w:val="003255DF"/>
    <w:rsid w:val="003263F2"/>
    <w:rsid w:val="00326C9B"/>
    <w:rsid w:val="00326CC7"/>
    <w:rsid w:val="003301D5"/>
    <w:rsid w:val="003302D9"/>
    <w:rsid w:val="0033081F"/>
    <w:rsid w:val="00330F0A"/>
    <w:rsid w:val="003311DF"/>
    <w:rsid w:val="003315A4"/>
    <w:rsid w:val="0033383A"/>
    <w:rsid w:val="00333CAF"/>
    <w:rsid w:val="0033429B"/>
    <w:rsid w:val="00334FF9"/>
    <w:rsid w:val="003361A4"/>
    <w:rsid w:val="00337253"/>
    <w:rsid w:val="00337C48"/>
    <w:rsid w:val="00340897"/>
    <w:rsid w:val="00340F53"/>
    <w:rsid w:val="003410F3"/>
    <w:rsid w:val="0034158A"/>
    <w:rsid w:val="003419BF"/>
    <w:rsid w:val="00343CE2"/>
    <w:rsid w:val="003443ED"/>
    <w:rsid w:val="003445ED"/>
    <w:rsid w:val="0034631F"/>
    <w:rsid w:val="00346785"/>
    <w:rsid w:val="00346B43"/>
    <w:rsid w:val="0034793D"/>
    <w:rsid w:val="00350352"/>
    <w:rsid w:val="0035147D"/>
    <w:rsid w:val="00351810"/>
    <w:rsid w:val="00351E37"/>
    <w:rsid w:val="0035259D"/>
    <w:rsid w:val="003525BD"/>
    <w:rsid w:val="003527B3"/>
    <w:rsid w:val="00352AF3"/>
    <w:rsid w:val="00352B42"/>
    <w:rsid w:val="0035415B"/>
    <w:rsid w:val="00354386"/>
    <w:rsid w:val="00354A20"/>
    <w:rsid w:val="00354F7C"/>
    <w:rsid w:val="003559D0"/>
    <w:rsid w:val="003565AA"/>
    <w:rsid w:val="003574D8"/>
    <w:rsid w:val="0035765E"/>
    <w:rsid w:val="00360661"/>
    <w:rsid w:val="00360F26"/>
    <w:rsid w:val="00361106"/>
    <w:rsid w:val="00361533"/>
    <w:rsid w:val="00362460"/>
    <w:rsid w:val="00362A5C"/>
    <w:rsid w:val="00362B6F"/>
    <w:rsid w:val="00363221"/>
    <w:rsid w:val="0036406C"/>
    <w:rsid w:val="003645F8"/>
    <w:rsid w:val="00364A2F"/>
    <w:rsid w:val="0036517F"/>
    <w:rsid w:val="0036609A"/>
    <w:rsid w:val="00366D1F"/>
    <w:rsid w:val="00366F13"/>
    <w:rsid w:val="00367197"/>
    <w:rsid w:val="00367396"/>
    <w:rsid w:val="003673BF"/>
    <w:rsid w:val="00367DA6"/>
    <w:rsid w:val="0037049B"/>
    <w:rsid w:val="00370664"/>
    <w:rsid w:val="00370A01"/>
    <w:rsid w:val="003713A1"/>
    <w:rsid w:val="0037189F"/>
    <w:rsid w:val="00371940"/>
    <w:rsid w:val="0037221F"/>
    <w:rsid w:val="0037239F"/>
    <w:rsid w:val="003736CB"/>
    <w:rsid w:val="00373708"/>
    <w:rsid w:val="00373A14"/>
    <w:rsid w:val="00373AD6"/>
    <w:rsid w:val="00373E38"/>
    <w:rsid w:val="003757A8"/>
    <w:rsid w:val="00375AE8"/>
    <w:rsid w:val="00375E3C"/>
    <w:rsid w:val="0037777E"/>
    <w:rsid w:val="003777AB"/>
    <w:rsid w:val="00380224"/>
    <w:rsid w:val="0038037E"/>
    <w:rsid w:val="00380625"/>
    <w:rsid w:val="0038283E"/>
    <w:rsid w:val="00383417"/>
    <w:rsid w:val="00383F63"/>
    <w:rsid w:val="003847FC"/>
    <w:rsid w:val="003849B1"/>
    <w:rsid w:val="00384B2F"/>
    <w:rsid w:val="00384B85"/>
    <w:rsid w:val="003852A3"/>
    <w:rsid w:val="003854FB"/>
    <w:rsid w:val="00385B43"/>
    <w:rsid w:val="003864FB"/>
    <w:rsid w:val="00386731"/>
    <w:rsid w:val="00386EB7"/>
    <w:rsid w:val="00387101"/>
    <w:rsid w:val="00387425"/>
    <w:rsid w:val="003877A5"/>
    <w:rsid w:val="003901D1"/>
    <w:rsid w:val="0039059D"/>
    <w:rsid w:val="003906F8"/>
    <w:rsid w:val="00390A77"/>
    <w:rsid w:val="00390D39"/>
    <w:rsid w:val="0039119A"/>
    <w:rsid w:val="00391846"/>
    <w:rsid w:val="00391942"/>
    <w:rsid w:val="00391B75"/>
    <w:rsid w:val="0039262A"/>
    <w:rsid w:val="003926B7"/>
    <w:rsid w:val="00392E33"/>
    <w:rsid w:val="00392FAE"/>
    <w:rsid w:val="003943A5"/>
    <w:rsid w:val="003946F4"/>
    <w:rsid w:val="00394763"/>
    <w:rsid w:val="00394C3C"/>
    <w:rsid w:val="003953B8"/>
    <w:rsid w:val="0039564F"/>
    <w:rsid w:val="00395A52"/>
    <w:rsid w:val="003960D3"/>
    <w:rsid w:val="00396860"/>
    <w:rsid w:val="00396C8B"/>
    <w:rsid w:val="00396D72"/>
    <w:rsid w:val="003970CA"/>
    <w:rsid w:val="00397B11"/>
    <w:rsid w:val="003A03F9"/>
    <w:rsid w:val="003A080B"/>
    <w:rsid w:val="003A116D"/>
    <w:rsid w:val="003A1952"/>
    <w:rsid w:val="003A2035"/>
    <w:rsid w:val="003A2499"/>
    <w:rsid w:val="003A25DB"/>
    <w:rsid w:val="003A3503"/>
    <w:rsid w:val="003A36EA"/>
    <w:rsid w:val="003A3E2C"/>
    <w:rsid w:val="003A3EE9"/>
    <w:rsid w:val="003A4E46"/>
    <w:rsid w:val="003A4E8B"/>
    <w:rsid w:val="003A572A"/>
    <w:rsid w:val="003A5DCD"/>
    <w:rsid w:val="003A61A9"/>
    <w:rsid w:val="003A7BB4"/>
    <w:rsid w:val="003A7E0A"/>
    <w:rsid w:val="003B003E"/>
    <w:rsid w:val="003B0C31"/>
    <w:rsid w:val="003B0EEF"/>
    <w:rsid w:val="003B1560"/>
    <w:rsid w:val="003B2524"/>
    <w:rsid w:val="003B26C9"/>
    <w:rsid w:val="003B2715"/>
    <w:rsid w:val="003B3106"/>
    <w:rsid w:val="003B3C6B"/>
    <w:rsid w:val="003B56E8"/>
    <w:rsid w:val="003B5779"/>
    <w:rsid w:val="003B6303"/>
    <w:rsid w:val="003B646B"/>
    <w:rsid w:val="003B6522"/>
    <w:rsid w:val="003B73E8"/>
    <w:rsid w:val="003B74A0"/>
    <w:rsid w:val="003B79C9"/>
    <w:rsid w:val="003B7F1A"/>
    <w:rsid w:val="003B7F4D"/>
    <w:rsid w:val="003C00F7"/>
    <w:rsid w:val="003C0213"/>
    <w:rsid w:val="003C0B2D"/>
    <w:rsid w:val="003C0C4A"/>
    <w:rsid w:val="003C1C3E"/>
    <w:rsid w:val="003C3570"/>
    <w:rsid w:val="003C4671"/>
    <w:rsid w:val="003C4FD9"/>
    <w:rsid w:val="003C56D1"/>
    <w:rsid w:val="003C5C3A"/>
    <w:rsid w:val="003C621C"/>
    <w:rsid w:val="003C6B5A"/>
    <w:rsid w:val="003C70F4"/>
    <w:rsid w:val="003D02CA"/>
    <w:rsid w:val="003D0603"/>
    <w:rsid w:val="003D166D"/>
    <w:rsid w:val="003D1A29"/>
    <w:rsid w:val="003D1A53"/>
    <w:rsid w:val="003D1FA3"/>
    <w:rsid w:val="003D20CF"/>
    <w:rsid w:val="003D3D2A"/>
    <w:rsid w:val="003D4BB4"/>
    <w:rsid w:val="003D51E2"/>
    <w:rsid w:val="003D570A"/>
    <w:rsid w:val="003D654E"/>
    <w:rsid w:val="003D6A05"/>
    <w:rsid w:val="003D6CB7"/>
    <w:rsid w:val="003D6E4A"/>
    <w:rsid w:val="003E027C"/>
    <w:rsid w:val="003E07F7"/>
    <w:rsid w:val="003E0F61"/>
    <w:rsid w:val="003E2C6B"/>
    <w:rsid w:val="003E2C71"/>
    <w:rsid w:val="003E2D92"/>
    <w:rsid w:val="003E410F"/>
    <w:rsid w:val="003E4411"/>
    <w:rsid w:val="003E4807"/>
    <w:rsid w:val="003E5FCA"/>
    <w:rsid w:val="003E6673"/>
    <w:rsid w:val="003E7BC5"/>
    <w:rsid w:val="003E7C64"/>
    <w:rsid w:val="003E7EED"/>
    <w:rsid w:val="003F0194"/>
    <w:rsid w:val="003F04CB"/>
    <w:rsid w:val="003F050B"/>
    <w:rsid w:val="003F05CF"/>
    <w:rsid w:val="003F0A33"/>
    <w:rsid w:val="003F0D2D"/>
    <w:rsid w:val="003F10DA"/>
    <w:rsid w:val="003F1CFD"/>
    <w:rsid w:val="003F219D"/>
    <w:rsid w:val="003F2240"/>
    <w:rsid w:val="003F22A7"/>
    <w:rsid w:val="003F250B"/>
    <w:rsid w:val="003F25FE"/>
    <w:rsid w:val="003F2C59"/>
    <w:rsid w:val="003F310B"/>
    <w:rsid w:val="003F35F3"/>
    <w:rsid w:val="003F3A9D"/>
    <w:rsid w:val="003F3CED"/>
    <w:rsid w:val="003F40D3"/>
    <w:rsid w:val="003F61C0"/>
    <w:rsid w:val="003F6390"/>
    <w:rsid w:val="003F6721"/>
    <w:rsid w:val="003F6B1B"/>
    <w:rsid w:val="003F6B7B"/>
    <w:rsid w:val="003F7149"/>
    <w:rsid w:val="003F75D3"/>
    <w:rsid w:val="003F75E8"/>
    <w:rsid w:val="003F76B8"/>
    <w:rsid w:val="003F7FDF"/>
    <w:rsid w:val="00401414"/>
    <w:rsid w:val="00401B04"/>
    <w:rsid w:val="004023F4"/>
    <w:rsid w:val="0040247C"/>
    <w:rsid w:val="00402E75"/>
    <w:rsid w:val="00402F09"/>
    <w:rsid w:val="004038D1"/>
    <w:rsid w:val="00404BB1"/>
    <w:rsid w:val="00404C57"/>
    <w:rsid w:val="00404CCA"/>
    <w:rsid w:val="0040510B"/>
    <w:rsid w:val="0040548B"/>
    <w:rsid w:val="00405800"/>
    <w:rsid w:val="00405B6B"/>
    <w:rsid w:val="004063DF"/>
    <w:rsid w:val="00406D4C"/>
    <w:rsid w:val="00406E6D"/>
    <w:rsid w:val="00407C83"/>
    <w:rsid w:val="0041007C"/>
    <w:rsid w:val="004100C5"/>
    <w:rsid w:val="00410D5B"/>
    <w:rsid w:val="00411458"/>
    <w:rsid w:val="00412587"/>
    <w:rsid w:val="00412730"/>
    <w:rsid w:val="0041294A"/>
    <w:rsid w:val="00412CB5"/>
    <w:rsid w:val="004138AF"/>
    <w:rsid w:val="00413E45"/>
    <w:rsid w:val="00414471"/>
    <w:rsid w:val="004155EF"/>
    <w:rsid w:val="00415679"/>
    <w:rsid w:val="00417444"/>
    <w:rsid w:val="00417615"/>
    <w:rsid w:val="00417963"/>
    <w:rsid w:val="00417DC2"/>
    <w:rsid w:val="00417E7E"/>
    <w:rsid w:val="004201A2"/>
    <w:rsid w:val="00420821"/>
    <w:rsid w:val="00421512"/>
    <w:rsid w:val="00421C53"/>
    <w:rsid w:val="0042299D"/>
    <w:rsid w:val="00423B1A"/>
    <w:rsid w:val="00424303"/>
    <w:rsid w:val="00424851"/>
    <w:rsid w:val="004248C1"/>
    <w:rsid w:val="00425811"/>
    <w:rsid w:val="00426C7E"/>
    <w:rsid w:val="004271B4"/>
    <w:rsid w:val="0042762A"/>
    <w:rsid w:val="00427F4A"/>
    <w:rsid w:val="00430556"/>
    <w:rsid w:val="00430983"/>
    <w:rsid w:val="004316B3"/>
    <w:rsid w:val="00431B8D"/>
    <w:rsid w:val="004325F2"/>
    <w:rsid w:val="0043286E"/>
    <w:rsid w:val="00432CDE"/>
    <w:rsid w:val="00433185"/>
    <w:rsid w:val="00433372"/>
    <w:rsid w:val="004338CF"/>
    <w:rsid w:val="0043585E"/>
    <w:rsid w:val="004359F4"/>
    <w:rsid w:val="00436C24"/>
    <w:rsid w:val="0044024B"/>
    <w:rsid w:val="0044043C"/>
    <w:rsid w:val="00440623"/>
    <w:rsid w:val="004406AD"/>
    <w:rsid w:val="00440CDA"/>
    <w:rsid w:val="00440F8A"/>
    <w:rsid w:val="00441725"/>
    <w:rsid w:val="004421C2"/>
    <w:rsid w:val="004425A9"/>
    <w:rsid w:val="0044295E"/>
    <w:rsid w:val="0044299A"/>
    <w:rsid w:val="004429C1"/>
    <w:rsid w:val="00443755"/>
    <w:rsid w:val="0044425A"/>
    <w:rsid w:val="00444E15"/>
    <w:rsid w:val="00445539"/>
    <w:rsid w:val="00445879"/>
    <w:rsid w:val="004465A9"/>
    <w:rsid w:val="00446F58"/>
    <w:rsid w:val="00447A6E"/>
    <w:rsid w:val="004509E7"/>
    <w:rsid w:val="00452936"/>
    <w:rsid w:val="00453564"/>
    <w:rsid w:val="00453AD0"/>
    <w:rsid w:val="0045493C"/>
    <w:rsid w:val="004551AC"/>
    <w:rsid w:val="00455A99"/>
    <w:rsid w:val="00455B00"/>
    <w:rsid w:val="00455EFF"/>
    <w:rsid w:val="004564E5"/>
    <w:rsid w:val="00457130"/>
    <w:rsid w:val="004578EF"/>
    <w:rsid w:val="0046006D"/>
    <w:rsid w:val="00460B23"/>
    <w:rsid w:val="00461D4E"/>
    <w:rsid w:val="0046245A"/>
    <w:rsid w:val="0046256D"/>
    <w:rsid w:val="00462A0E"/>
    <w:rsid w:val="00463487"/>
    <w:rsid w:val="00463608"/>
    <w:rsid w:val="00463780"/>
    <w:rsid w:val="00463A64"/>
    <w:rsid w:val="004647F1"/>
    <w:rsid w:val="00464CA6"/>
    <w:rsid w:val="0046623C"/>
    <w:rsid w:val="00467822"/>
    <w:rsid w:val="00470F6A"/>
    <w:rsid w:val="00470FB3"/>
    <w:rsid w:val="00471253"/>
    <w:rsid w:val="00471E6B"/>
    <w:rsid w:val="00471FB3"/>
    <w:rsid w:val="00472625"/>
    <w:rsid w:val="00475601"/>
    <w:rsid w:val="004757BC"/>
    <w:rsid w:val="0047628C"/>
    <w:rsid w:val="004770D1"/>
    <w:rsid w:val="004772E4"/>
    <w:rsid w:val="0047740A"/>
    <w:rsid w:val="00477483"/>
    <w:rsid w:val="004775DD"/>
    <w:rsid w:val="00477962"/>
    <w:rsid w:val="00480427"/>
    <w:rsid w:val="00481139"/>
    <w:rsid w:val="004828C0"/>
    <w:rsid w:val="00482971"/>
    <w:rsid w:val="004842B4"/>
    <w:rsid w:val="004844C1"/>
    <w:rsid w:val="004860FD"/>
    <w:rsid w:val="0048696F"/>
    <w:rsid w:val="00486EC4"/>
    <w:rsid w:val="00487146"/>
    <w:rsid w:val="00487A3F"/>
    <w:rsid w:val="00487EED"/>
    <w:rsid w:val="0049040F"/>
    <w:rsid w:val="00490AF5"/>
    <w:rsid w:val="0049109A"/>
    <w:rsid w:val="00491EA3"/>
    <w:rsid w:val="00492A1F"/>
    <w:rsid w:val="00494A94"/>
    <w:rsid w:val="00495715"/>
    <w:rsid w:val="00495E98"/>
    <w:rsid w:val="00496F70"/>
    <w:rsid w:val="00497400"/>
    <w:rsid w:val="004975B4"/>
    <w:rsid w:val="00497647"/>
    <w:rsid w:val="004978DE"/>
    <w:rsid w:val="004A0D89"/>
    <w:rsid w:val="004A0FB0"/>
    <w:rsid w:val="004A15D8"/>
    <w:rsid w:val="004A216C"/>
    <w:rsid w:val="004A291A"/>
    <w:rsid w:val="004A2AA3"/>
    <w:rsid w:val="004A2B92"/>
    <w:rsid w:val="004A36FB"/>
    <w:rsid w:val="004A39D6"/>
    <w:rsid w:val="004A3D5E"/>
    <w:rsid w:val="004A4E42"/>
    <w:rsid w:val="004A52CA"/>
    <w:rsid w:val="004A6F8C"/>
    <w:rsid w:val="004A72FA"/>
    <w:rsid w:val="004A743A"/>
    <w:rsid w:val="004A7F40"/>
    <w:rsid w:val="004B065A"/>
    <w:rsid w:val="004B07E7"/>
    <w:rsid w:val="004B0C56"/>
    <w:rsid w:val="004B0CEB"/>
    <w:rsid w:val="004B12DC"/>
    <w:rsid w:val="004B1D11"/>
    <w:rsid w:val="004B1F66"/>
    <w:rsid w:val="004B2900"/>
    <w:rsid w:val="004B474F"/>
    <w:rsid w:val="004B532F"/>
    <w:rsid w:val="004B6FD0"/>
    <w:rsid w:val="004C018B"/>
    <w:rsid w:val="004C06E9"/>
    <w:rsid w:val="004C0753"/>
    <w:rsid w:val="004C08E9"/>
    <w:rsid w:val="004C1808"/>
    <w:rsid w:val="004C2E15"/>
    <w:rsid w:val="004C3293"/>
    <w:rsid w:val="004C3670"/>
    <w:rsid w:val="004C3A6B"/>
    <w:rsid w:val="004C443C"/>
    <w:rsid w:val="004C4FD2"/>
    <w:rsid w:val="004C5050"/>
    <w:rsid w:val="004C5879"/>
    <w:rsid w:val="004C5B55"/>
    <w:rsid w:val="004C672D"/>
    <w:rsid w:val="004C70D7"/>
    <w:rsid w:val="004C7820"/>
    <w:rsid w:val="004C7E81"/>
    <w:rsid w:val="004D03E4"/>
    <w:rsid w:val="004D05B6"/>
    <w:rsid w:val="004D08E6"/>
    <w:rsid w:val="004D08FE"/>
    <w:rsid w:val="004D11A6"/>
    <w:rsid w:val="004D1488"/>
    <w:rsid w:val="004D181A"/>
    <w:rsid w:val="004D193F"/>
    <w:rsid w:val="004D1B29"/>
    <w:rsid w:val="004D270B"/>
    <w:rsid w:val="004D2B5F"/>
    <w:rsid w:val="004D2F8A"/>
    <w:rsid w:val="004D370D"/>
    <w:rsid w:val="004D3937"/>
    <w:rsid w:val="004D4AED"/>
    <w:rsid w:val="004D4ECF"/>
    <w:rsid w:val="004D650F"/>
    <w:rsid w:val="004D6C1F"/>
    <w:rsid w:val="004D7327"/>
    <w:rsid w:val="004D7751"/>
    <w:rsid w:val="004D79B6"/>
    <w:rsid w:val="004D7A98"/>
    <w:rsid w:val="004D7C0C"/>
    <w:rsid w:val="004E0757"/>
    <w:rsid w:val="004E0A20"/>
    <w:rsid w:val="004E0FF3"/>
    <w:rsid w:val="004E106E"/>
    <w:rsid w:val="004E13AB"/>
    <w:rsid w:val="004E14DF"/>
    <w:rsid w:val="004E1739"/>
    <w:rsid w:val="004E1A00"/>
    <w:rsid w:val="004E265A"/>
    <w:rsid w:val="004E29CE"/>
    <w:rsid w:val="004E3FBC"/>
    <w:rsid w:val="004E4DB3"/>
    <w:rsid w:val="004E4EEA"/>
    <w:rsid w:val="004E4FDC"/>
    <w:rsid w:val="004E59C7"/>
    <w:rsid w:val="004E59D0"/>
    <w:rsid w:val="004E5A7F"/>
    <w:rsid w:val="004E5CA3"/>
    <w:rsid w:val="004E642A"/>
    <w:rsid w:val="004E67AA"/>
    <w:rsid w:val="004E755D"/>
    <w:rsid w:val="004E76E6"/>
    <w:rsid w:val="004E7F42"/>
    <w:rsid w:val="004F04C0"/>
    <w:rsid w:val="004F0646"/>
    <w:rsid w:val="004F1183"/>
    <w:rsid w:val="004F15A5"/>
    <w:rsid w:val="004F1F84"/>
    <w:rsid w:val="004F2D8F"/>
    <w:rsid w:val="004F32FE"/>
    <w:rsid w:val="004F4415"/>
    <w:rsid w:val="004F449A"/>
    <w:rsid w:val="004F451C"/>
    <w:rsid w:val="004F5ED5"/>
    <w:rsid w:val="004F6255"/>
    <w:rsid w:val="004F6AD1"/>
    <w:rsid w:val="004F6D21"/>
    <w:rsid w:val="004F76DE"/>
    <w:rsid w:val="004F79DA"/>
    <w:rsid w:val="0050024A"/>
    <w:rsid w:val="00500547"/>
    <w:rsid w:val="0050263F"/>
    <w:rsid w:val="00502853"/>
    <w:rsid w:val="00502B70"/>
    <w:rsid w:val="00502D4A"/>
    <w:rsid w:val="0050342C"/>
    <w:rsid w:val="00503702"/>
    <w:rsid w:val="00503E8B"/>
    <w:rsid w:val="00504207"/>
    <w:rsid w:val="0050438D"/>
    <w:rsid w:val="00504B65"/>
    <w:rsid w:val="00504C65"/>
    <w:rsid w:val="005058C8"/>
    <w:rsid w:val="00505E6B"/>
    <w:rsid w:val="005065BA"/>
    <w:rsid w:val="005076A9"/>
    <w:rsid w:val="00507A46"/>
    <w:rsid w:val="00507BA4"/>
    <w:rsid w:val="00507C13"/>
    <w:rsid w:val="00507F7C"/>
    <w:rsid w:val="00511058"/>
    <w:rsid w:val="00511233"/>
    <w:rsid w:val="00511C9A"/>
    <w:rsid w:val="0051252E"/>
    <w:rsid w:val="00512A94"/>
    <w:rsid w:val="00514311"/>
    <w:rsid w:val="005147CC"/>
    <w:rsid w:val="005166EE"/>
    <w:rsid w:val="005169A4"/>
    <w:rsid w:val="00516BB5"/>
    <w:rsid w:val="00516F8B"/>
    <w:rsid w:val="00520388"/>
    <w:rsid w:val="00520797"/>
    <w:rsid w:val="00520E92"/>
    <w:rsid w:val="0052139A"/>
    <w:rsid w:val="00521408"/>
    <w:rsid w:val="005214EE"/>
    <w:rsid w:val="00521652"/>
    <w:rsid w:val="00522750"/>
    <w:rsid w:val="00522B03"/>
    <w:rsid w:val="00522C27"/>
    <w:rsid w:val="005235C8"/>
    <w:rsid w:val="00523B2C"/>
    <w:rsid w:val="00524709"/>
    <w:rsid w:val="00524E7B"/>
    <w:rsid w:val="0052764D"/>
    <w:rsid w:val="00527DFB"/>
    <w:rsid w:val="0053006A"/>
    <w:rsid w:val="00530360"/>
    <w:rsid w:val="005308B3"/>
    <w:rsid w:val="00530F5A"/>
    <w:rsid w:val="0053192E"/>
    <w:rsid w:val="00531ACB"/>
    <w:rsid w:val="00531C0E"/>
    <w:rsid w:val="005337F0"/>
    <w:rsid w:val="005342AD"/>
    <w:rsid w:val="0053537A"/>
    <w:rsid w:val="00535AC4"/>
    <w:rsid w:val="005360A3"/>
    <w:rsid w:val="00536C07"/>
    <w:rsid w:val="00536C6C"/>
    <w:rsid w:val="00537085"/>
    <w:rsid w:val="005403BE"/>
    <w:rsid w:val="00541201"/>
    <w:rsid w:val="005412FA"/>
    <w:rsid w:val="00541751"/>
    <w:rsid w:val="00541FAA"/>
    <w:rsid w:val="00542441"/>
    <w:rsid w:val="005425FD"/>
    <w:rsid w:val="005429B5"/>
    <w:rsid w:val="005439CE"/>
    <w:rsid w:val="00543C2C"/>
    <w:rsid w:val="00543DC5"/>
    <w:rsid w:val="00546843"/>
    <w:rsid w:val="005469DE"/>
    <w:rsid w:val="00546E42"/>
    <w:rsid w:val="005473FE"/>
    <w:rsid w:val="005475E4"/>
    <w:rsid w:val="00550608"/>
    <w:rsid w:val="00550686"/>
    <w:rsid w:val="00550A08"/>
    <w:rsid w:val="00550A51"/>
    <w:rsid w:val="0055135B"/>
    <w:rsid w:val="005515C0"/>
    <w:rsid w:val="00551BF7"/>
    <w:rsid w:val="005530F9"/>
    <w:rsid w:val="00553A0F"/>
    <w:rsid w:val="005543B7"/>
    <w:rsid w:val="005545D6"/>
    <w:rsid w:val="00555D50"/>
    <w:rsid w:val="00555D59"/>
    <w:rsid w:val="005561D4"/>
    <w:rsid w:val="005566D3"/>
    <w:rsid w:val="0055716C"/>
    <w:rsid w:val="005574F9"/>
    <w:rsid w:val="005575B2"/>
    <w:rsid w:val="00557FA4"/>
    <w:rsid w:val="00560CCD"/>
    <w:rsid w:val="00561494"/>
    <w:rsid w:val="005615FE"/>
    <w:rsid w:val="00562511"/>
    <w:rsid w:val="00562D81"/>
    <w:rsid w:val="005635D3"/>
    <w:rsid w:val="00564796"/>
    <w:rsid w:val="00564798"/>
    <w:rsid w:val="005647E4"/>
    <w:rsid w:val="005654B8"/>
    <w:rsid w:val="005658AB"/>
    <w:rsid w:val="00567E23"/>
    <w:rsid w:val="0057138E"/>
    <w:rsid w:val="005725EE"/>
    <w:rsid w:val="0057276F"/>
    <w:rsid w:val="0057398E"/>
    <w:rsid w:val="00574210"/>
    <w:rsid w:val="0057679C"/>
    <w:rsid w:val="005769F2"/>
    <w:rsid w:val="00576E98"/>
    <w:rsid w:val="00577077"/>
    <w:rsid w:val="0057794D"/>
    <w:rsid w:val="005803D1"/>
    <w:rsid w:val="0058146C"/>
    <w:rsid w:val="005828CF"/>
    <w:rsid w:val="00582F75"/>
    <w:rsid w:val="00583352"/>
    <w:rsid w:val="00583753"/>
    <w:rsid w:val="0058381D"/>
    <w:rsid w:val="0058389F"/>
    <w:rsid w:val="0058437F"/>
    <w:rsid w:val="00584C00"/>
    <w:rsid w:val="00586D64"/>
    <w:rsid w:val="00587099"/>
    <w:rsid w:val="00587647"/>
    <w:rsid w:val="00587685"/>
    <w:rsid w:val="00590222"/>
    <w:rsid w:val="0059025D"/>
    <w:rsid w:val="00590A39"/>
    <w:rsid w:val="00590AF9"/>
    <w:rsid w:val="00590B5A"/>
    <w:rsid w:val="005918C6"/>
    <w:rsid w:val="00591D3D"/>
    <w:rsid w:val="005925FC"/>
    <w:rsid w:val="0059358B"/>
    <w:rsid w:val="00593A09"/>
    <w:rsid w:val="0059492F"/>
    <w:rsid w:val="005949FB"/>
    <w:rsid w:val="00594B3A"/>
    <w:rsid w:val="00594FE1"/>
    <w:rsid w:val="005950C2"/>
    <w:rsid w:val="00595AAE"/>
    <w:rsid w:val="00595EA4"/>
    <w:rsid w:val="005972A9"/>
    <w:rsid w:val="0059765B"/>
    <w:rsid w:val="00597D22"/>
    <w:rsid w:val="005A0E05"/>
    <w:rsid w:val="005A1720"/>
    <w:rsid w:val="005A20D8"/>
    <w:rsid w:val="005A20F9"/>
    <w:rsid w:val="005A2797"/>
    <w:rsid w:val="005A2AEA"/>
    <w:rsid w:val="005A2D0F"/>
    <w:rsid w:val="005A3237"/>
    <w:rsid w:val="005A386A"/>
    <w:rsid w:val="005A38A9"/>
    <w:rsid w:val="005A38AD"/>
    <w:rsid w:val="005A44B5"/>
    <w:rsid w:val="005A4BD6"/>
    <w:rsid w:val="005A4EA6"/>
    <w:rsid w:val="005A5C37"/>
    <w:rsid w:val="005A60A9"/>
    <w:rsid w:val="005A6110"/>
    <w:rsid w:val="005A6910"/>
    <w:rsid w:val="005A7AA5"/>
    <w:rsid w:val="005B048E"/>
    <w:rsid w:val="005B1569"/>
    <w:rsid w:val="005B1E26"/>
    <w:rsid w:val="005B2428"/>
    <w:rsid w:val="005B3120"/>
    <w:rsid w:val="005B587E"/>
    <w:rsid w:val="005B610D"/>
    <w:rsid w:val="005B6411"/>
    <w:rsid w:val="005B684F"/>
    <w:rsid w:val="005B6B6B"/>
    <w:rsid w:val="005B6BB2"/>
    <w:rsid w:val="005B70FC"/>
    <w:rsid w:val="005B719B"/>
    <w:rsid w:val="005B7422"/>
    <w:rsid w:val="005C17C1"/>
    <w:rsid w:val="005C1A43"/>
    <w:rsid w:val="005C31BD"/>
    <w:rsid w:val="005C33B2"/>
    <w:rsid w:val="005C3480"/>
    <w:rsid w:val="005C3BA9"/>
    <w:rsid w:val="005C3D56"/>
    <w:rsid w:val="005C3F52"/>
    <w:rsid w:val="005C41F6"/>
    <w:rsid w:val="005C49F7"/>
    <w:rsid w:val="005C4AB4"/>
    <w:rsid w:val="005C62A0"/>
    <w:rsid w:val="005C72A4"/>
    <w:rsid w:val="005C7D1B"/>
    <w:rsid w:val="005D02EF"/>
    <w:rsid w:val="005D04F6"/>
    <w:rsid w:val="005D0C4B"/>
    <w:rsid w:val="005D113E"/>
    <w:rsid w:val="005D12C8"/>
    <w:rsid w:val="005D2550"/>
    <w:rsid w:val="005D2647"/>
    <w:rsid w:val="005D3AEB"/>
    <w:rsid w:val="005D3F05"/>
    <w:rsid w:val="005D3FCE"/>
    <w:rsid w:val="005D4053"/>
    <w:rsid w:val="005D473A"/>
    <w:rsid w:val="005D50E9"/>
    <w:rsid w:val="005D59BE"/>
    <w:rsid w:val="005D6955"/>
    <w:rsid w:val="005D6F24"/>
    <w:rsid w:val="005D7296"/>
    <w:rsid w:val="005D73D2"/>
    <w:rsid w:val="005D7562"/>
    <w:rsid w:val="005D7BB8"/>
    <w:rsid w:val="005E0267"/>
    <w:rsid w:val="005E0EE2"/>
    <w:rsid w:val="005E18DD"/>
    <w:rsid w:val="005E1C82"/>
    <w:rsid w:val="005E2274"/>
    <w:rsid w:val="005E27C8"/>
    <w:rsid w:val="005E374E"/>
    <w:rsid w:val="005E3EB5"/>
    <w:rsid w:val="005E3F12"/>
    <w:rsid w:val="005E4739"/>
    <w:rsid w:val="005E4E70"/>
    <w:rsid w:val="005E5EE8"/>
    <w:rsid w:val="005E624C"/>
    <w:rsid w:val="005E63E1"/>
    <w:rsid w:val="005E6411"/>
    <w:rsid w:val="005E6A32"/>
    <w:rsid w:val="005E71A8"/>
    <w:rsid w:val="005E7237"/>
    <w:rsid w:val="005E7D9B"/>
    <w:rsid w:val="005F104D"/>
    <w:rsid w:val="005F11C7"/>
    <w:rsid w:val="005F1D68"/>
    <w:rsid w:val="005F1D8D"/>
    <w:rsid w:val="005F20F8"/>
    <w:rsid w:val="005F2332"/>
    <w:rsid w:val="005F2448"/>
    <w:rsid w:val="005F27D4"/>
    <w:rsid w:val="005F2E28"/>
    <w:rsid w:val="005F33CC"/>
    <w:rsid w:val="005F3490"/>
    <w:rsid w:val="005F3598"/>
    <w:rsid w:val="005F4661"/>
    <w:rsid w:val="005F4A29"/>
    <w:rsid w:val="005F4BF5"/>
    <w:rsid w:val="005F4ED9"/>
    <w:rsid w:val="005F69DD"/>
    <w:rsid w:val="005F6FB3"/>
    <w:rsid w:val="005F70D5"/>
    <w:rsid w:val="0060107B"/>
    <w:rsid w:val="0060116B"/>
    <w:rsid w:val="00601F81"/>
    <w:rsid w:val="00602582"/>
    <w:rsid w:val="006029D4"/>
    <w:rsid w:val="00602A8B"/>
    <w:rsid w:val="0060320E"/>
    <w:rsid w:val="00603F6C"/>
    <w:rsid w:val="0060439D"/>
    <w:rsid w:val="006055F7"/>
    <w:rsid w:val="00605BAB"/>
    <w:rsid w:val="00606331"/>
    <w:rsid w:val="006066DD"/>
    <w:rsid w:val="00606B04"/>
    <w:rsid w:val="00607789"/>
    <w:rsid w:val="00607B7D"/>
    <w:rsid w:val="00610484"/>
    <w:rsid w:val="0061139C"/>
    <w:rsid w:val="00611B89"/>
    <w:rsid w:val="0061245D"/>
    <w:rsid w:val="006128FC"/>
    <w:rsid w:val="006129A0"/>
    <w:rsid w:val="00612C09"/>
    <w:rsid w:val="00613C96"/>
    <w:rsid w:val="006147D5"/>
    <w:rsid w:val="00614808"/>
    <w:rsid w:val="00614858"/>
    <w:rsid w:val="00614B3B"/>
    <w:rsid w:val="00615949"/>
    <w:rsid w:val="006167A6"/>
    <w:rsid w:val="00616CCC"/>
    <w:rsid w:val="00616DD4"/>
    <w:rsid w:val="006212CD"/>
    <w:rsid w:val="00621804"/>
    <w:rsid w:val="00622B5A"/>
    <w:rsid w:val="00622B93"/>
    <w:rsid w:val="006230EF"/>
    <w:rsid w:val="00623356"/>
    <w:rsid w:val="00623459"/>
    <w:rsid w:val="00623C8C"/>
    <w:rsid w:val="0062416A"/>
    <w:rsid w:val="006243D6"/>
    <w:rsid w:val="006249E2"/>
    <w:rsid w:val="00624F36"/>
    <w:rsid w:val="0062563F"/>
    <w:rsid w:val="006258AE"/>
    <w:rsid w:val="0062661A"/>
    <w:rsid w:val="00626856"/>
    <w:rsid w:val="00626D73"/>
    <w:rsid w:val="006270D9"/>
    <w:rsid w:val="00627915"/>
    <w:rsid w:val="00627CAC"/>
    <w:rsid w:val="00627D35"/>
    <w:rsid w:val="006302E1"/>
    <w:rsid w:val="00630FFF"/>
    <w:rsid w:val="006310EA"/>
    <w:rsid w:val="006312A6"/>
    <w:rsid w:val="006314A5"/>
    <w:rsid w:val="00631FAA"/>
    <w:rsid w:val="00632A9C"/>
    <w:rsid w:val="0063316A"/>
    <w:rsid w:val="00633568"/>
    <w:rsid w:val="006342F6"/>
    <w:rsid w:val="006344D5"/>
    <w:rsid w:val="0063453B"/>
    <w:rsid w:val="00634587"/>
    <w:rsid w:val="00634668"/>
    <w:rsid w:val="006348CF"/>
    <w:rsid w:val="00634989"/>
    <w:rsid w:val="00634B04"/>
    <w:rsid w:val="00634D56"/>
    <w:rsid w:val="0063614B"/>
    <w:rsid w:val="006367E2"/>
    <w:rsid w:val="006369F6"/>
    <w:rsid w:val="00640F68"/>
    <w:rsid w:val="006411F5"/>
    <w:rsid w:val="00641232"/>
    <w:rsid w:val="0064149F"/>
    <w:rsid w:val="006415B6"/>
    <w:rsid w:val="006416E1"/>
    <w:rsid w:val="00641C7D"/>
    <w:rsid w:val="00641F21"/>
    <w:rsid w:val="00642F4E"/>
    <w:rsid w:val="0064325C"/>
    <w:rsid w:val="00643777"/>
    <w:rsid w:val="0064380D"/>
    <w:rsid w:val="0064434B"/>
    <w:rsid w:val="00644602"/>
    <w:rsid w:val="006447F6"/>
    <w:rsid w:val="00644C4A"/>
    <w:rsid w:val="00645A3B"/>
    <w:rsid w:val="00645AA5"/>
    <w:rsid w:val="00646254"/>
    <w:rsid w:val="00646307"/>
    <w:rsid w:val="00646BBF"/>
    <w:rsid w:val="006477D5"/>
    <w:rsid w:val="00647AC9"/>
    <w:rsid w:val="00647F60"/>
    <w:rsid w:val="006509BA"/>
    <w:rsid w:val="00650EEA"/>
    <w:rsid w:val="00651171"/>
    <w:rsid w:val="00651CAD"/>
    <w:rsid w:val="00652648"/>
    <w:rsid w:val="0065282C"/>
    <w:rsid w:val="00652D05"/>
    <w:rsid w:val="00652DD1"/>
    <w:rsid w:val="006538FA"/>
    <w:rsid w:val="00654EE7"/>
    <w:rsid w:val="00655CBB"/>
    <w:rsid w:val="0065629C"/>
    <w:rsid w:val="006562B6"/>
    <w:rsid w:val="00657A7D"/>
    <w:rsid w:val="00660571"/>
    <w:rsid w:val="006610FF"/>
    <w:rsid w:val="006615A0"/>
    <w:rsid w:val="0066164E"/>
    <w:rsid w:val="006618DF"/>
    <w:rsid w:val="00663978"/>
    <w:rsid w:val="0066399B"/>
    <w:rsid w:val="00663A25"/>
    <w:rsid w:val="00663E02"/>
    <w:rsid w:val="006642E3"/>
    <w:rsid w:val="00664F19"/>
    <w:rsid w:val="006650F8"/>
    <w:rsid w:val="00665FBB"/>
    <w:rsid w:val="006661EC"/>
    <w:rsid w:val="00666E60"/>
    <w:rsid w:val="00666F17"/>
    <w:rsid w:val="00670301"/>
    <w:rsid w:val="006704BB"/>
    <w:rsid w:val="00670E7D"/>
    <w:rsid w:val="00670F7A"/>
    <w:rsid w:val="006719AB"/>
    <w:rsid w:val="006720A3"/>
    <w:rsid w:val="006721CD"/>
    <w:rsid w:val="006727D6"/>
    <w:rsid w:val="0067281D"/>
    <w:rsid w:val="00672D2A"/>
    <w:rsid w:val="00673AC7"/>
    <w:rsid w:val="00674BC7"/>
    <w:rsid w:val="00675637"/>
    <w:rsid w:val="00675E3A"/>
    <w:rsid w:val="006760CF"/>
    <w:rsid w:val="00676778"/>
    <w:rsid w:val="006769D3"/>
    <w:rsid w:val="00676FDF"/>
    <w:rsid w:val="006771E6"/>
    <w:rsid w:val="00677A54"/>
    <w:rsid w:val="006812FB"/>
    <w:rsid w:val="006817DD"/>
    <w:rsid w:val="00681A91"/>
    <w:rsid w:val="006827B9"/>
    <w:rsid w:val="00682ADA"/>
    <w:rsid w:val="00683796"/>
    <w:rsid w:val="00683999"/>
    <w:rsid w:val="006844BB"/>
    <w:rsid w:val="00684675"/>
    <w:rsid w:val="00684692"/>
    <w:rsid w:val="0068478C"/>
    <w:rsid w:val="0068495A"/>
    <w:rsid w:val="00685A65"/>
    <w:rsid w:val="0068676B"/>
    <w:rsid w:val="006870FA"/>
    <w:rsid w:val="006878B6"/>
    <w:rsid w:val="00690C58"/>
    <w:rsid w:val="00692724"/>
    <w:rsid w:val="00692ACB"/>
    <w:rsid w:val="00692AFE"/>
    <w:rsid w:val="00692BCB"/>
    <w:rsid w:val="00692BDE"/>
    <w:rsid w:val="00692CE3"/>
    <w:rsid w:val="00692D54"/>
    <w:rsid w:val="00692E47"/>
    <w:rsid w:val="00693670"/>
    <w:rsid w:val="00693702"/>
    <w:rsid w:val="00693C2D"/>
    <w:rsid w:val="00694195"/>
    <w:rsid w:val="0069488A"/>
    <w:rsid w:val="00694A46"/>
    <w:rsid w:val="00694AA6"/>
    <w:rsid w:val="00694C78"/>
    <w:rsid w:val="00695A5C"/>
    <w:rsid w:val="00695C54"/>
    <w:rsid w:val="00695EFF"/>
    <w:rsid w:val="00697046"/>
    <w:rsid w:val="006974DF"/>
    <w:rsid w:val="00697555"/>
    <w:rsid w:val="00697895"/>
    <w:rsid w:val="00697F92"/>
    <w:rsid w:val="006A02D5"/>
    <w:rsid w:val="006A05D8"/>
    <w:rsid w:val="006A0AB4"/>
    <w:rsid w:val="006A1419"/>
    <w:rsid w:val="006A19B3"/>
    <w:rsid w:val="006A2134"/>
    <w:rsid w:val="006A2325"/>
    <w:rsid w:val="006A3395"/>
    <w:rsid w:val="006A4308"/>
    <w:rsid w:val="006A4EC2"/>
    <w:rsid w:val="006A5AE5"/>
    <w:rsid w:val="006A5E95"/>
    <w:rsid w:val="006A5F33"/>
    <w:rsid w:val="006A6C94"/>
    <w:rsid w:val="006A718A"/>
    <w:rsid w:val="006A7501"/>
    <w:rsid w:val="006A79D4"/>
    <w:rsid w:val="006B0499"/>
    <w:rsid w:val="006B100E"/>
    <w:rsid w:val="006B104F"/>
    <w:rsid w:val="006B1594"/>
    <w:rsid w:val="006B2778"/>
    <w:rsid w:val="006B2B62"/>
    <w:rsid w:val="006B2C02"/>
    <w:rsid w:val="006B35F2"/>
    <w:rsid w:val="006B39F8"/>
    <w:rsid w:val="006B5B8B"/>
    <w:rsid w:val="006B5F88"/>
    <w:rsid w:val="006B604E"/>
    <w:rsid w:val="006B62ED"/>
    <w:rsid w:val="006B6418"/>
    <w:rsid w:val="006B6BB7"/>
    <w:rsid w:val="006B6EEB"/>
    <w:rsid w:val="006B6FE6"/>
    <w:rsid w:val="006C0960"/>
    <w:rsid w:val="006C0F06"/>
    <w:rsid w:val="006C1253"/>
    <w:rsid w:val="006C1703"/>
    <w:rsid w:val="006C179C"/>
    <w:rsid w:val="006C187C"/>
    <w:rsid w:val="006C1CB3"/>
    <w:rsid w:val="006C306B"/>
    <w:rsid w:val="006C37A0"/>
    <w:rsid w:val="006C3D4E"/>
    <w:rsid w:val="006C3F7A"/>
    <w:rsid w:val="006C47F7"/>
    <w:rsid w:val="006C4C09"/>
    <w:rsid w:val="006C4E0D"/>
    <w:rsid w:val="006C564B"/>
    <w:rsid w:val="006C6557"/>
    <w:rsid w:val="006C6786"/>
    <w:rsid w:val="006C6C51"/>
    <w:rsid w:val="006C6CAA"/>
    <w:rsid w:val="006C7B24"/>
    <w:rsid w:val="006D0269"/>
    <w:rsid w:val="006D0989"/>
    <w:rsid w:val="006D0C42"/>
    <w:rsid w:val="006D0F23"/>
    <w:rsid w:val="006D29C3"/>
    <w:rsid w:val="006D2A70"/>
    <w:rsid w:val="006D2C61"/>
    <w:rsid w:val="006D4D95"/>
    <w:rsid w:val="006D5C5C"/>
    <w:rsid w:val="006D5E1C"/>
    <w:rsid w:val="006D6029"/>
    <w:rsid w:val="006D6413"/>
    <w:rsid w:val="006D650C"/>
    <w:rsid w:val="006D6935"/>
    <w:rsid w:val="006D787F"/>
    <w:rsid w:val="006E05E3"/>
    <w:rsid w:val="006E18F7"/>
    <w:rsid w:val="006E1955"/>
    <w:rsid w:val="006E2109"/>
    <w:rsid w:val="006E2337"/>
    <w:rsid w:val="006E2A95"/>
    <w:rsid w:val="006E2DB9"/>
    <w:rsid w:val="006E2EFB"/>
    <w:rsid w:val="006E377E"/>
    <w:rsid w:val="006E381B"/>
    <w:rsid w:val="006E442B"/>
    <w:rsid w:val="006E4890"/>
    <w:rsid w:val="006E57C4"/>
    <w:rsid w:val="006E5A18"/>
    <w:rsid w:val="006E62FC"/>
    <w:rsid w:val="006E6776"/>
    <w:rsid w:val="006E6C6E"/>
    <w:rsid w:val="006E767C"/>
    <w:rsid w:val="006E796B"/>
    <w:rsid w:val="006F06AD"/>
    <w:rsid w:val="006F138C"/>
    <w:rsid w:val="006F181C"/>
    <w:rsid w:val="006F1CD5"/>
    <w:rsid w:val="006F26C8"/>
    <w:rsid w:val="006F271B"/>
    <w:rsid w:val="006F2BC6"/>
    <w:rsid w:val="006F3195"/>
    <w:rsid w:val="006F345F"/>
    <w:rsid w:val="006F377E"/>
    <w:rsid w:val="006F3821"/>
    <w:rsid w:val="006F45DC"/>
    <w:rsid w:val="006F47F8"/>
    <w:rsid w:val="006F4DCC"/>
    <w:rsid w:val="006F5878"/>
    <w:rsid w:val="006F6457"/>
    <w:rsid w:val="006F6A63"/>
    <w:rsid w:val="006F76CB"/>
    <w:rsid w:val="006F7923"/>
    <w:rsid w:val="0070025D"/>
    <w:rsid w:val="0070089F"/>
    <w:rsid w:val="007020F5"/>
    <w:rsid w:val="007026DD"/>
    <w:rsid w:val="007028D2"/>
    <w:rsid w:val="007029B5"/>
    <w:rsid w:val="00703632"/>
    <w:rsid w:val="00703B6E"/>
    <w:rsid w:val="00704350"/>
    <w:rsid w:val="00706119"/>
    <w:rsid w:val="007063A7"/>
    <w:rsid w:val="007103B7"/>
    <w:rsid w:val="00710588"/>
    <w:rsid w:val="0071087E"/>
    <w:rsid w:val="00710C2B"/>
    <w:rsid w:val="0071106E"/>
    <w:rsid w:val="007112D9"/>
    <w:rsid w:val="007118BC"/>
    <w:rsid w:val="0071299B"/>
    <w:rsid w:val="00713740"/>
    <w:rsid w:val="007138B8"/>
    <w:rsid w:val="0071438D"/>
    <w:rsid w:val="00714EB5"/>
    <w:rsid w:val="0071548C"/>
    <w:rsid w:val="00715657"/>
    <w:rsid w:val="007159C5"/>
    <w:rsid w:val="00716702"/>
    <w:rsid w:val="00717597"/>
    <w:rsid w:val="00717CE1"/>
    <w:rsid w:val="00720634"/>
    <w:rsid w:val="007207C4"/>
    <w:rsid w:val="0072094D"/>
    <w:rsid w:val="00721306"/>
    <w:rsid w:val="007216B7"/>
    <w:rsid w:val="00721BA6"/>
    <w:rsid w:val="00722F40"/>
    <w:rsid w:val="007231D8"/>
    <w:rsid w:val="0072322A"/>
    <w:rsid w:val="00723C83"/>
    <w:rsid w:val="00723FCD"/>
    <w:rsid w:val="0072427F"/>
    <w:rsid w:val="007250B7"/>
    <w:rsid w:val="00725A93"/>
    <w:rsid w:val="00727050"/>
    <w:rsid w:val="007274A5"/>
    <w:rsid w:val="007275A7"/>
    <w:rsid w:val="00730009"/>
    <w:rsid w:val="00730543"/>
    <w:rsid w:val="0073080C"/>
    <w:rsid w:val="00730ADF"/>
    <w:rsid w:val="00730D7B"/>
    <w:rsid w:val="007316D6"/>
    <w:rsid w:val="007322A0"/>
    <w:rsid w:val="00732BF6"/>
    <w:rsid w:val="00733316"/>
    <w:rsid w:val="007334CA"/>
    <w:rsid w:val="00733E43"/>
    <w:rsid w:val="00734376"/>
    <w:rsid w:val="00734600"/>
    <w:rsid w:val="007349B5"/>
    <w:rsid w:val="007349F4"/>
    <w:rsid w:val="007351EF"/>
    <w:rsid w:val="007354BE"/>
    <w:rsid w:val="00735575"/>
    <w:rsid w:val="00736743"/>
    <w:rsid w:val="00737DE0"/>
    <w:rsid w:val="00740C1D"/>
    <w:rsid w:val="00740E7F"/>
    <w:rsid w:val="00741D1B"/>
    <w:rsid w:val="00741D31"/>
    <w:rsid w:val="0074260B"/>
    <w:rsid w:val="007433B1"/>
    <w:rsid w:val="00744325"/>
    <w:rsid w:val="007447B7"/>
    <w:rsid w:val="00744B88"/>
    <w:rsid w:val="007450B9"/>
    <w:rsid w:val="0074515E"/>
    <w:rsid w:val="0074660E"/>
    <w:rsid w:val="0074726F"/>
    <w:rsid w:val="007473CD"/>
    <w:rsid w:val="0074794F"/>
    <w:rsid w:val="00747A70"/>
    <w:rsid w:val="00747BE7"/>
    <w:rsid w:val="00750442"/>
    <w:rsid w:val="00750466"/>
    <w:rsid w:val="00750628"/>
    <w:rsid w:val="007506F0"/>
    <w:rsid w:val="00750948"/>
    <w:rsid w:val="00750B6A"/>
    <w:rsid w:val="0075173A"/>
    <w:rsid w:val="00751899"/>
    <w:rsid w:val="00751D99"/>
    <w:rsid w:val="00752075"/>
    <w:rsid w:val="0075226F"/>
    <w:rsid w:val="0075232E"/>
    <w:rsid w:val="00752577"/>
    <w:rsid w:val="00752E8C"/>
    <w:rsid w:val="007539D8"/>
    <w:rsid w:val="00753CEF"/>
    <w:rsid w:val="00753DFE"/>
    <w:rsid w:val="00754A19"/>
    <w:rsid w:val="007550EC"/>
    <w:rsid w:val="00756075"/>
    <w:rsid w:val="007564CC"/>
    <w:rsid w:val="007564F9"/>
    <w:rsid w:val="00756717"/>
    <w:rsid w:val="007567A4"/>
    <w:rsid w:val="00757D52"/>
    <w:rsid w:val="00760013"/>
    <w:rsid w:val="007601E8"/>
    <w:rsid w:val="007619A4"/>
    <w:rsid w:val="0076224B"/>
    <w:rsid w:val="00762963"/>
    <w:rsid w:val="00762A59"/>
    <w:rsid w:val="007637D4"/>
    <w:rsid w:val="007639FC"/>
    <w:rsid w:val="00764C02"/>
    <w:rsid w:val="00764D4C"/>
    <w:rsid w:val="00765DA5"/>
    <w:rsid w:val="00766734"/>
    <w:rsid w:val="00767412"/>
    <w:rsid w:val="00770348"/>
    <w:rsid w:val="0077104B"/>
    <w:rsid w:val="00771096"/>
    <w:rsid w:val="00771A13"/>
    <w:rsid w:val="00771DC6"/>
    <w:rsid w:val="00772293"/>
    <w:rsid w:val="0077230F"/>
    <w:rsid w:val="007728EC"/>
    <w:rsid w:val="007735D3"/>
    <w:rsid w:val="007737F3"/>
    <w:rsid w:val="00773C0F"/>
    <w:rsid w:val="00773CE8"/>
    <w:rsid w:val="00774209"/>
    <w:rsid w:val="007746F5"/>
    <w:rsid w:val="00774E48"/>
    <w:rsid w:val="00775B5D"/>
    <w:rsid w:val="007765FA"/>
    <w:rsid w:val="007769BF"/>
    <w:rsid w:val="00776BC0"/>
    <w:rsid w:val="00777CBC"/>
    <w:rsid w:val="00777D08"/>
    <w:rsid w:val="00780274"/>
    <w:rsid w:val="0078158E"/>
    <w:rsid w:val="00782068"/>
    <w:rsid w:val="0078244D"/>
    <w:rsid w:val="007828D7"/>
    <w:rsid w:val="0078330F"/>
    <w:rsid w:val="0078343E"/>
    <w:rsid w:val="0078352E"/>
    <w:rsid w:val="0078465C"/>
    <w:rsid w:val="00784C73"/>
    <w:rsid w:val="00784CAE"/>
    <w:rsid w:val="00785196"/>
    <w:rsid w:val="007851FD"/>
    <w:rsid w:val="007858CA"/>
    <w:rsid w:val="00785A65"/>
    <w:rsid w:val="00785AE2"/>
    <w:rsid w:val="00785CE4"/>
    <w:rsid w:val="007872F1"/>
    <w:rsid w:val="007874F9"/>
    <w:rsid w:val="007908BB"/>
    <w:rsid w:val="00790E24"/>
    <w:rsid w:val="00791391"/>
    <w:rsid w:val="00791952"/>
    <w:rsid w:val="00791D56"/>
    <w:rsid w:val="00791DE4"/>
    <w:rsid w:val="00791EB6"/>
    <w:rsid w:val="00792164"/>
    <w:rsid w:val="007924F2"/>
    <w:rsid w:val="00792AD2"/>
    <w:rsid w:val="00792B55"/>
    <w:rsid w:val="00793429"/>
    <w:rsid w:val="00794550"/>
    <w:rsid w:val="0079532A"/>
    <w:rsid w:val="0079547E"/>
    <w:rsid w:val="00795F99"/>
    <w:rsid w:val="0079706F"/>
    <w:rsid w:val="00797A05"/>
    <w:rsid w:val="00797BDF"/>
    <w:rsid w:val="00797DFE"/>
    <w:rsid w:val="007A01BB"/>
    <w:rsid w:val="007A0559"/>
    <w:rsid w:val="007A12B2"/>
    <w:rsid w:val="007A1550"/>
    <w:rsid w:val="007A15FD"/>
    <w:rsid w:val="007A1805"/>
    <w:rsid w:val="007A1A02"/>
    <w:rsid w:val="007A1EB3"/>
    <w:rsid w:val="007A2264"/>
    <w:rsid w:val="007A22C3"/>
    <w:rsid w:val="007A2BDD"/>
    <w:rsid w:val="007A2FF4"/>
    <w:rsid w:val="007A363E"/>
    <w:rsid w:val="007A3BA3"/>
    <w:rsid w:val="007A3E7F"/>
    <w:rsid w:val="007A3EAA"/>
    <w:rsid w:val="007A3FD9"/>
    <w:rsid w:val="007A406B"/>
    <w:rsid w:val="007A41C8"/>
    <w:rsid w:val="007A4226"/>
    <w:rsid w:val="007A42DE"/>
    <w:rsid w:val="007A44A6"/>
    <w:rsid w:val="007A58CA"/>
    <w:rsid w:val="007A5B1B"/>
    <w:rsid w:val="007A7E26"/>
    <w:rsid w:val="007A7E42"/>
    <w:rsid w:val="007B02FE"/>
    <w:rsid w:val="007B0EEB"/>
    <w:rsid w:val="007B1990"/>
    <w:rsid w:val="007B1992"/>
    <w:rsid w:val="007B1D1D"/>
    <w:rsid w:val="007B1F92"/>
    <w:rsid w:val="007B2251"/>
    <w:rsid w:val="007B23B1"/>
    <w:rsid w:val="007B3C9B"/>
    <w:rsid w:val="007B5FFB"/>
    <w:rsid w:val="007B6718"/>
    <w:rsid w:val="007B6782"/>
    <w:rsid w:val="007B6AF4"/>
    <w:rsid w:val="007B7818"/>
    <w:rsid w:val="007B7890"/>
    <w:rsid w:val="007B7927"/>
    <w:rsid w:val="007B7D92"/>
    <w:rsid w:val="007B7FF6"/>
    <w:rsid w:val="007C00F4"/>
    <w:rsid w:val="007C03DC"/>
    <w:rsid w:val="007C0C7C"/>
    <w:rsid w:val="007C113F"/>
    <w:rsid w:val="007C15C3"/>
    <w:rsid w:val="007C23D2"/>
    <w:rsid w:val="007C2EAD"/>
    <w:rsid w:val="007C2F91"/>
    <w:rsid w:val="007C469D"/>
    <w:rsid w:val="007C4908"/>
    <w:rsid w:val="007C4A92"/>
    <w:rsid w:val="007C4E31"/>
    <w:rsid w:val="007C50E9"/>
    <w:rsid w:val="007C588F"/>
    <w:rsid w:val="007C6052"/>
    <w:rsid w:val="007C6BFD"/>
    <w:rsid w:val="007C7053"/>
    <w:rsid w:val="007D022F"/>
    <w:rsid w:val="007D077A"/>
    <w:rsid w:val="007D0D05"/>
    <w:rsid w:val="007D0EA5"/>
    <w:rsid w:val="007D18A8"/>
    <w:rsid w:val="007D1E70"/>
    <w:rsid w:val="007D2A55"/>
    <w:rsid w:val="007D2EC0"/>
    <w:rsid w:val="007D3587"/>
    <w:rsid w:val="007D39B1"/>
    <w:rsid w:val="007D50E6"/>
    <w:rsid w:val="007D50EF"/>
    <w:rsid w:val="007D55D7"/>
    <w:rsid w:val="007D5B5E"/>
    <w:rsid w:val="007D635B"/>
    <w:rsid w:val="007D688C"/>
    <w:rsid w:val="007D6CFF"/>
    <w:rsid w:val="007D7554"/>
    <w:rsid w:val="007D7CA7"/>
    <w:rsid w:val="007D7FD9"/>
    <w:rsid w:val="007E0535"/>
    <w:rsid w:val="007E08AB"/>
    <w:rsid w:val="007E0A55"/>
    <w:rsid w:val="007E0AD8"/>
    <w:rsid w:val="007E0BBA"/>
    <w:rsid w:val="007E0C87"/>
    <w:rsid w:val="007E158A"/>
    <w:rsid w:val="007E1627"/>
    <w:rsid w:val="007E1689"/>
    <w:rsid w:val="007E18CC"/>
    <w:rsid w:val="007E1ADC"/>
    <w:rsid w:val="007E2073"/>
    <w:rsid w:val="007E21F1"/>
    <w:rsid w:val="007E3761"/>
    <w:rsid w:val="007E431A"/>
    <w:rsid w:val="007E68E5"/>
    <w:rsid w:val="007E6EBD"/>
    <w:rsid w:val="007E7232"/>
    <w:rsid w:val="007E72B1"/>
    <w:rsid w:val="007F024C"/>
    <w:rsid w:val="007F1E7B"/>
    <w:rsid w:val="007F2D46"/>
    <w:rsid w:val="007F35D5"/>
    <w:rsid w:val="007F3AD6"/>
    <w:rsid w:val="007F5244"/>
    <w:rsid w:val="007F528D"/>
    <w:rsid w:val="007F63C9"/>
    <w:rsid w:val="007F6710"/>
    <w:rsid w:val="007F6F1C"/>
    <w:rsid w:val="007F789F"/>
    <w:rsid w:val="00800D44"/>
    <w:rsid w:val="00801149"/>
    <w:rsid w:val="0080114E"/>
    <w:rsid w:val="00801767"/>
    <w:rsid w:val="008018C3"/>
    <w:rsid w:val="00802024"/>
    <w:rsid w:val="00803023"/>
    <w:rsid w:val="008030C2"/>
    <w:rsid w:val="00803296"/>
    <w:rsid w:val="00803A50"/>
    <w:rsid w:val="00803C44"/>
    <w:rsid w:val="00804951"/>
    <w:rsid w:val="0080505F"/>
    <w:rsid w:val="008051C8"/>
    <w:rsid w:val="008053E8"/>
    <w:rsid w:val="008054CB"/>
    <w:rsid w:val="0080599E"/>
    <w:rsid w:val="008059CE"/>
    <w:rsid w:val="008060AC"/>
    <w:rsid w:val="0080699B"/>
    <w:rsid w:val="00806C12"/>
    <w:rsid w:val="0080771B"/>
    <w:rsid w:val="00807A5B"/>
    <w:rsid w:val="00807CC7"/>
    <w:rsid w:val="00807F1E"/>
    <w:rsid w:val="0081003D"/>
    <w:rsid w:val="00810EC3"/>
    <w:rsid w:val="00811C13"/>
    <w:rsid w:val="00811E8D"/>
    <w:rsid w:val="00812C93"/>
    <w:rsid w:val="008131BB"/>
    <w:rsid w:val="00813BEA"/>
    <w:rsid w:val="00814388"/>
    <w:rsid w:val="00814971"/>
    <w:rsid w:val="00814C09"/>
    <w:rsid w:val="00814EDC"/>
    <w:rsid w:val="00815213"/>
    <w:rsid w:val="00815C58"/>
    <w:rsid w:val="008160E5"/>
    <w:rsid w:val="00817A3E"/>
    <w:rsid w:val="00817AB1"/>
    <w:rsid w:val="00817D27"/>
    <w:rsid w:val="00817F1B"/>
    <w:rsid w:val="00820402"/>
    <w:rsid w:val="00821212"/>
    <w:rsid w:val="008212A8"/>
    <w:rsid w:val="00821D7C"/>
    <w:rsid w:val="00821F66"/>
    <w:rsid w:val="00822458"/>
    <w:rsid w:val="0082283B"/>
    <w:rsid w:val="00822C16"/>
    <w:rsid w:val="00823279"/>
    <w:rsid w:val="00823B41"/>
    <w:rsid w:val="00823DDE"/>
    <w:rsid w:val="00823F03"/>
    <w:rsid w:val="0082428A"/>
    <w:rsid w:val="00824417"/>
    <w:rsid w:val="00824538"/>
    <w:rsid w:val="0082492F"/>
    <w:rsid w:val="00824E82"/>
    <w:rsid w:val="00825163"/>
    <w:rsid w:val="00825BE9"/>
    <w:rsid w:val="008263FE"/>
    <w:rsid w:val="0082675B"/>
    <w:rsid w:val="0082687C"/>
    <w:rsid w:val="00827328"/>
    <w:rsid w:val="00827B51"/>
    <w:rsid w:val="0083110E"/>
    <w:rsid w:val="008312B6"/>
    <w:rsid w:val="008315D8"/>
    <w:rsid w:val="008316BE"/>
    <w:rsid w:val="008329E0"/>
    <w:rsid w:val="00833637"/>
    <w:rsid w:val="00833B21"/>
    <w:rsid w:val="00833EDB"/>
    <w:rsid w:val="00834125"/>
    <w:rsid w:val="00834756"/>
    <w:rsid w:val="00835A93"/>
    <w:rsid w:val="00835BF9"/>
    <w:rsid w:val="008361DC"/>
    <w:rsid w:val="0083685B"/>
    <w:rsid w:val="00836AE4"/>
    <w:rsid w:val="00836C4A"/>
    <w:rsid w:val="00836DC7"/>
    <w:rsid w:val="00837148"/>
    <w:rsid w:val="00837675"/>
    <w:rsid w:val="008400C0"/>
    <w:rsid w:val="00840733"/>
    <w:rsid w:val="00840A5C"/>
    <w:rsid w:val="00840A72"/>
    <w:rsid w:val="00840F13"/>
    <w:rsid w:val="00840FF9"/>
    <w:rsid w:val="008421F3"/>
    <w:rsid w:val="00843037"/>
    <w:rsid w:val="00844102"/>
    <w:rsid w:val="00844D76"/>
    <w:rsid w:val="00845942"/>
    <w:rsid w:val="008461C3"/>
    <w:rsid w:val="00846262"/>
    <w:rsid w:val="008467F7"/>
    <w:rsid w:val="00846A23"/>
    <w:rsid w:val="00846C56"/>
    <w:rsid w:val="00846EE3"/>
    <w:rsid w:val="0084706A"/>
    <w:rsid w:val="00850057"/>
    <w:rsid w:val="008500A8"/>
    <w:rsid w:val="0085065A"/>
    <w:rsid w:val="00850AB0"/>
    <w:rsid w:val="00850B7E"/>
    <w:rsid w:val="0085104C"/>
    <w:rsid w:val="00851267"/>
    <w:rsid w:val="00851D84"/>
    <w:rsid w:val="008523E7"/>
    <w:rsid w:val="00852609"/>
    <w:rsid w:val="00853E42"/>
    <w:rsid w:val="00854E43"/>
    <w:rsid w:val="0085522E"/>
    <w:rsid w:val="00855417"/>
    <w:rsid w:val="00855F64"/>
    <w:rsid w:val="008570E6"/>
    <w:rsid w:val="00857410"/>
    <w:rsid w:val="00857865"/>
    <w:rsid w:val="008579A1"/>
    <w:rsid w:val="00860807"/>
    <w:rsid w:val="008609A6"/>
    <w:rsid w:val="00861351"/>
    <w:rsid w:val="008617B2"/>
    <w:rsid w:val="0086196D"/>
    <w:rsid w:val="00861D5A"/>
    <w:rsid w:val="008628E9"/>
    <w:rsid w:val="00862E34"/>
    <w:rsid w:val="00862FFC"/>
    <w:rsid w:val="00863D15"/>
    <w:rsid w:val="00863F8C"/>
    <w:rsid w:val="00864F41"/>
    <w:rsid w:val="00865386"/>
    <w:rsid w:val="008659E3"/>
    <w:rsid w:val="00865D1F"/>
    <w:rsid w:val="0086662F"/>
    <w:rsid w:val="00866B7E"/>
    <w:rsid w:val="00867F8E"/>
    <w:rsid w:val="008706EB"/>
    <w:rsid w:val="00871BCF"/>
    <w:rsid w:val="00871FCA"/>
    <w:rsid w:val="0087245B"/>
    <w:rsid w:val="0087264A"/>
    <w:rsid w:val="00872BC8"/>
    <w:rsid w:val="00872FFA"/>
    <w:rsid w:val="008732B3"/>
    <w:rsid w:val="008734AB"/>
    <w:rsid w:val="008736BA"/>
    <w:rsid w:val="00874B79"/>
    <w:rsid w:val="00875D3C"/>
    <w:rsid w:val="00877000"/>
    <w:rsid w:val="008772FA"/>
    <w:rsid w:val="008778D2"/>
    <w:rsid w:val="00877DDA"/>
    <w:rsid w:val="00877F81"/>
    <w:rsid w:val="00880674"/>
    <w:rsid w:val="008816B0"/>
    <w:rsid w:val="00882100"/>
    <w:rsid w:val="008822D6"/>
    <w:rsid w:val="0088260C"/>
    <w:rsid w:val="00882858"/>
    <w:rsid w:val="00882B53"/>
    <w:rsid w:val="00882C6A"/>
    <w:rsid w:val="008831EE"/>
    <w:rsid w:val="008835C2"/>
    <w:rsid w:val="0088472A"/>
    <w:rsid w:val="0088520E"/>
    <w:rsid w:val="00885A74"/>
    <w:rsid w:val="008869A7"/>
    <w:rsid w:val="00886DB7"/>
    <w:rsid w:val="00887963"/>
    <w:rsid w:val="0089096D"/>
    <w:rsid w:val="00890F52"/>
    <w:rsid w:val="0089132E"/>
    <w:rsid w:val="008925A7"/>
    <w:rsid w:val="00892643"/>
    <w:rsid w:val="00892D3D"/>
    <w:rsid w:val="00893221"/>
    <w:rsid w:val="00893437"/>
    <w:rsid w:val="008935AC"/>
    <w:rsid w:val="00893672"/>
    <w:rsid w:val="008942B7"/>
    <w:rsid w:val="0089572E"/>
    <w:rsid w:val="00895B56"/>
    <w:rsid w:val="00896802"/>
    <w:rsid w:val="008979B1"/>
    <w:rsid w:val="00897F12"/>
    <w:rsid w:val="008A110F"/>
    <w:rsid w:val="008A1209"/>
    <w:rsid w:val="008A1276"/>
    <w:rsid w:val="008A1734"/>
    <w:rsid w:val="008A37E7"/>
    <w:rsid w:val="008A3E38"/>
    <w:rsid w:val="008A4EE8"/>
    <w:rsid w:val="008A508F"/>
    <w:rsid w:val="008A5578"/>
    <w:rsid w:val="008A558A"/>
    <w:rsid w:val="008A5CB2"/>
    <w:rsid w:val="008A61F7"/>
    <w:rsid w:val="008A7480"/>
    <w:rsid w:val="008B0434"/>
    <w:rsid w:val="008B09ED"/>
    <w:rsid w:val="008B0E66"/>
    <w:rsid w:val="008B10E0"/>
    <w:rsid w:val="008B1484"/>
    <w:rsid w:val="008B1F7D"/>
    <w:rsid w:val="008B2C54"/>
    <w:rsid w:val="008B45C6"/>
    <w:rsid w:val="008B468B"/>
    <w:rsid w:val="008B4791"/>
    <w:rsid w:val="008B4C12"/>
    <w:rsid w:val="008B51E8"/>
    <w:rsid w:val="008B5793"/>
    <w:rsid w:val="008B5ABB"/>
    <w:rsid w:val="008B6169"/>
    <w:rsid w:val="008B68E2"/>
    <w:rsid w:val="008B6934"/>
    <w:rsid w:val="008B7A4E"/>
    <w:rsid w:val="008C0472"/>
    <w:rsid w:val="008C04E4"/>
    <w:rsid w:val="008C0515"/>
    <w:rsid w:val="008C0811"/>
    <w:rsid w:val="008C0853"/>
    <w:rsid w:val="008C1339"/>
    <w:rsid w:val="008C17B8"/>
    <w:rsid w:val="008C19C8"/>
    <w:rsid w:val="008C1C1C"/>
    <w:rsid w:val="008C1F79"/>
    <w:rsid w:val="008C1F9A"/>
    <w:rsid w:val="008C1FC7"/>
    <w:rsid w:val="008C25C3"/>
    <w:rsid w:val="008C2F78"/>
    <w:rsid w:val="008C31F9"/>
    <w:rsid w:val="008C369A"/>
    <w:rsid w:val="008C3BDC"/>
    <w:rsid w:val="008C4168"/>
    <w:rsid w:val="008C4471"/>
    <w:rsid w:val="008C4482"/>
    <w:rsid w:val="008C4557"/>
    <w:rsid w:val="008C4625"/>
    <w:rsid w:val="008C46F3"/>
    <w:rsid w:val="008C506D"/>
    <w:rsid w:val="008C5657"/>
    <w:rsid w:val="008C5685"/>
    <w:rsid w:val="008C736D"/>
    <w:rsid w:val="008C7401"/>
    <w:rsid w:val="008C78D4"/>
    <w:rsid w:val="008C7BE9"/>
    <w:rsid w:val="008C7E14"/>
    <w:rsid w:val="008C7F11"/>
    <w:rsid w:val="008D07B0"/>
    <w:rsid w:val="008D11CB"/>
    <w:rsid w:val="008D1AAD"/>
    <w:rsid w:val="008D1F46"/>
    <w:rsid w:val="008D2AEB"/>
    <w:rsid w:val="008D3560"/>
    <w:rsid w:val="008D3EBF"/>
    <w:rsid w:val="008D3EE5"/>
    <w:rsid w:val="008D42DF"/>
    <w:rsid w:val="008D4FAF"/>
    <w:rsid w:val="008D5C43"/>
    <w:rsid w:val="008D6230"/>
    <w:rsid w:val="008D627E"/>
    <w:rsid w:val="008D68B6"/>
    <w:rsid w:val="008D6CF8"/>
    <w:rsid w:val="008D6D57"/>
    <w:rsid w:val="008E0384"/>
    <w:rsid w:val="008E03E5"/>
    <w:rsid w:val="008E0716"/>
    <w:rsid w:val="008E1D08"/>
    <w:rsid w:val="008E270F"/>
    <w:rsid w:val="008E41CB"/>
    <w:rsid w:val="008E4476"/>
    <w:rsid w:val="008E478E"/>
    <w:rsid w:val="008E4FE1"/>
    <w:rsid w:val="008E5207"/>
    <w:rsid w:val="008E5395"/>
    <w:rsid w:val="008E5777"/>
    <w:rsid w:val="008E69F4"/>
    <w:rsid w:val="008E7913"/>
    <w:rsid w:val="008E7DDA"/>
    <w:rsid w:val="008F18D9"/>
    <w:rsid w:val="008F20AD"/>
    <w:rsid w:val="008F22D5"/>
    <w:rsid w:val="008F23C1"/>
    <w:rsid w:val="008F2414"/>
    <w:rsid w:val="008F28E7"/>
    <w:rsid w:val="008F2C0A"/>
    <w:rsid w:val="008F5129"/>
    <w:rsid w:val="008F5BF1"/>
    <w:rsid w:val="008F6748"/>
    <w:rsid w:val="008F784C"/>
    <w:rsid w:val="008F7A76"/>
    <w:rsid w:val="009002F3"/>
    <w:rsid w:val="009010EB"/>
    <w:rsid w:val="00901211"/>
    <w:rsid w:val="0090176C"/>
    <w:rsid w:val="0090233A"/>
    <w:rsid w:val="0090259B"/>
    <w:rsid w:val="00902938"/>
    <w:rsid w:val="00902A4F"/>
    <w:rsid w:val="00902C5B"/>
    <w:rsid w:val="00902C66"/>
    <w:rsid w:val="00902E83"/>
    <w:rsid w:val="00903BEB"/>
    <w:rsid w:val="009046CD"/>
    <w:rsid w:val="00904A6D"/>
    <w:rsid w:val="00905D0B"/>
    <w:rsid w:val="009061CF"/>
    <w:rsid w:val="00906CA6"/>
    <w:rsid w:val="009073D6"/>
    <w:rsid w:val="00907C4D"/>
    <w:rsid w:val="00907C6A"/>
    <w:rsid w:val="00907F8A"/>
    <w:rsid w:val="0091074E"/>
    <w:rsid w:val="00911356"/>
    <w:rsid w:val="009128F3"/>
    <w:rsid w:val="0091462C"/>
    <w:rsid w:val="00914BC7"/>
    <w:rsid w:val="00915188"/>
    <w:rsid w:val="00915483"/>
    <w:rsid w:val="009157EB"/>
    <w:rsid w:val="00915928"/>
    <w:rsid w:val="00916206"/>
    <w:rsid w:val="00916487"/>
    <w:rsid w:val="00916AD5"/>
    <w:rsid w:val="00916BD8"/>
    <w:rsid w:val="00917B91"/>
    <w:rsid w:val="00917E6D"/>
    <w:rsid w:val="0092160C"/>
    <w:rsid w:val="009224AB"/>
    <w:rsid w:val="00922671"/>
    <w:rsid w:val="00922E62"/>
    <w:rsid w:val="00922F51"/>
    <w:rsid w:val="009234EA"/>
    <w:rsid w:val="00923674"/>
    <w:rsid w:val="00923802"/>
    <w:rsid w:val="00924194"/>
    <w:rsid w:val="009243AB"/>
    <w:rsid w:val="009243BD"/>
    <w:rsid w:val="00924869"/>
    <w:rsid w:val="00925879"/>
    <w:rsid w:val="00926366"/>
    <w:rsid w:val="0092764C"/>
    <w:rsid w:val="00927D69"/>
    <w:rsid w:val="00927E3D"/>
    <w:rsid w:val="00931450"/>
    <w:rsid w:val="00931B7D"/>
    <w:rsid w:val="00933D1D"/>
    <w:rsid w:val="00934337"/>
    <w:rsid w:val="009349AA"/>
    <w:rsid w:val="00934C86"/>
    <w:rsid w:val="00934DEE"/>
    <w:rsid w:val="0093504A"/>
    <w:rsid w:val="00935933"/>
    <w:rsid w:val="00936312"/>
    <w:rsid w:val="009364D0"/>
    <w:rsid w:val="00936810"/>
    <w:rsid w:val="00936A15"/>
    <w:rsid w:val="009370B1"/>
    <w:rsid w:val="00937382"/>
    <w:rsid w:val="00937E9D"/>
    <w:rsid w:val="0094004C"/>
    <w:rsid w:val="009404E0"/>
    <w:rsid w:val="00940E3E"/>
    <w:rsid w:val="00941A51"/>
    <w:rsid w:val="0094206D"/>
    <w:rsid w:val="009429E7"/>
    <w:rsid w:val="00944311"/>
    <w:rsid w:val="00944CE5"/>
    <w:rsid w:val="00944E04"/>
    <w:rsid w:val="00944E84"/>
    <w:rsid w:val="00944F8D"/>
    <w:rsid w:val="00945211"/>
    <w:rsid w:val="009459B9"/>
    <w:rsid w:val="00945B97"/>
    <w:rsid w:val="009462B0"/>
    <w:rsid w:val="009466C2"/>
    <w:rsid w:val="00946777"/>
    <w:rsid w:val="00946DC9"/>
    <w:rsid w:val="009471BB"/>
    <w:rsid w:val="009472C1"/>
    <w:rsid w:val="009475B7"/>
    <w:rsid w:val="00947E5B"/>
    <w:rsid w:val="00947F17"/>
    <w:rsid w:val="00950338"/>
    <w:rsid w:val="009503CF"/>
    <w:rsid w:val="00950D6F"/>
    <w:rsid w:val="009512AF"/>
    <w:rsid w:val="009517C4"/>
    <w:rsid w:val="00951C4C"/>
    <w:rsid w:val="00951CBA"/>
    <w:rsid w:val="00952594"/>
    <w:rsid w:val="00952B92"/>
    <w:rsid w:val="00952CC1"/>
    <w:rsid w:val="00953736"/>
    <w:rsid w:val="00953DEE"/>
    <w:rsid w:val="00953EB1"/>
    <w:rsid w:val="0095487A"/>
    <w:rsid w:val="00954BAC"/>
    <w:rsid w:val="009550C9"/>
    <w:rsid w:val="009552ED"/>
    <w:rsid w:val="009553A6"/>
    <w:rsid w:val="00955936"/>
    <w:rsid w:val="00956680"/>
    <w:rsid w:val="00957BBD"/>
    <w:rsid w:val="00957D92"/>
    <w:rsid w:val="00957DD1"/>
    <w:rsid w:val="00960086"/>
    <w:rsid w:val="009601FD"/>
    <w:rsid w:val="00960FBC"/>
    <w:rsid w:val="009614C1"/>
    <w:rsid w:val="00961732"/>
    <w:rsid w:val="009625E3"/>
    <w:rsid w:val="00962B1A"/>
    <w:rsid w:val="00962D7C"/>
    <w:rsid w:val="00962ED0"/>
    <w:rsid w:val="00962F2D"/>
    <w:rsid w:val="00962FB6"/>
    <w:rsid w:val="00963516"/>
    <w:rsid w:val="00963E7F"/>
    <w:rsid w:val="0096437F"/>
    <w:rsid w:val="00964707"/>
    <w:rsid w:val="00964BE1"/>
    <w:rsid w:val="0096506D"/>
    <w:rsid w:val="00965553"/>
    <w:rsid w:val="00965E57"/>
    <w:rsid w:val="0096636C"/>
    <w:rsid w:val="009664BF"/>
    <w:rsid w:val="00966A72"/>
    <w:rsid w:val="009670B5"/>
    <w:rsid w:val="00967318"/>
    <w:rsid w:val="0096774C"/>
    <w:rsid w:val="0097066D"/>
    <w:rsid w:val="00970D7E"/>
    <w:rsid w:val="009713E3"/>
    <w:rsid w:val="00971488"/>
    <w:rsid w:val="009717D3"/>
    <w:rsid w:val="0097195D"/>
    <w:rsid w:val="00972302"/>
    <w:rsid w:val="00972EB4"/>
    <w:rsid w:val="00973BCE"/>
    <w:rsid w:val="00974068"/>
    <w:rsid w:val="009743D0"/>
    <w:rsid w:val="00974F2C"/>
    <w:rsid w:val="009751BB"/>
    <w:rsid w:val="009755D3"/>
    <w:rsid w:val="00975DE4"/>
    <w:rsid w:val="00975F34"/>
    <w:rsid w:val="00976F15"/>
    <w:rsid w:val="00977783"/>
    <w:rsid w:val="00981609"/>
    <w:rsid w:val="00983037"/>
    <w:rsid w:val="009831F1"/>
    <w:rsid w:val="009843DE"/>
    <w:rsid w:val="00984856"/>
    <w:rsid w:val="00984B18"/>
    <w:rsid w:val="00984E92"/>
    <w:rsid w:val="00985588"/>
    <w:rsid w:val="00985D4B"/>
    <w:rsid w:val="00986A7B"/>
    <w:rsid w:val="009871DC"/>
    <w:rsid w:val="00987ABB"/>
    <w:rsid w:val="009902D6"/>
    <w:rsid w:val="00990CF6"/>
    <w:rsid w:val="00990DAF"/>
    <w:rsid w:val="00991085"/>
    <w:rsid w:val="00991F14"/>
    <w:rsid w:val="00992541"/>
    <w:rsid w:val="00992BC5"/>
    <w:rsid w:val="00993110"/>
    <w:rsid w:val="00993579"/>
    <w:rsid w:val="00994054"/>
    <w:rsid w:val="00994212"/>
    <w:rsid w:val="009945A7"/>
    <w:rsid w:val="0099477C"/>
    <w:rsid w:val="009955CF"/>
    <w:rsid w:val="00996CAC"/>
    <w:rsid w:val="009972D1"/>
    <w:rsid w:val="009976BC"/>
    <w:rsid w:val="00997721"/>
    <w:rsid w:val="009A0A38"/>
    <w:rsid w:val="009A1179"/>
    <w:rsid w:val="009A1431"/>
    <w:rsid w:val="009A15A3"/>
    <w:rsid w:val="009A15AF"/>
    <w:rsid w:val="009A1DEC"/>
    <w:rsid w:val="009A2341"/>
    <w:rsid w:val="009A29BD"/>
    <w:rsid w:val="009A2F40"/>
    <w:rsid w:val="009A33C3"/>
    <w:rsid w:val="009A3647"/>
    <w:rsid w:val="009A366B"/>
    <w:rsid w:val="009A4925"/>
    <w:rsid w:val="009A4BD6"/>
    <w:rsid w:val="009A4F33"/>
    <w:rsid w:val="009A513C"/>
    <w:rsid w:val="009A5835"/>
    <w:rsid w:val="009A5858"/>
    <w:rsid w:val="009A612D"/>
    <w:rsid w:val="009A6550"/>
    <w:rsid w:val="009A6809"/>
    <w:rsid w:val="009A6CC8"/>
    <w:rsid w:val="009A6F42"/>
    <w:rsid w:val="009A747E"/>
    <w:rsid w:val="009A7953"/>
    <w:rsid w:val="009B069B"/>
    <w:rsid w:val="009B1C4F"/>
    <w:rsid w:val="009B2CD1"/>
    <w:rsid w:val="009B394F"/>
    <w:rsid w:val="009B3D85"/>
    <w:rsid w:val="009B3FA9"/>
    <w:rsid w:val="009B53B4"/>
    <w:rsid w:val="009B5904"/>
    <w:rsid w:val="009B6296"/>
    <w:rsid w:val="009B630B"/>
    <w:rsid w:val="009B6709"/>
    <w:rsid w:val="009B6839"/>
    <w:rsid w:val="009B7DD8"/>
    <w:rsid w:val="009B7EF5"/>
    <w:rsid w:val="009C06E1"/>
    <w:rsid w:val="009C163E"/>
    <w:rsid w:val="009C1D80"/>
    <w:rsid w:val="009C231F"/>
    <w:rsid w:val="009C239E"/>
    <w:rsid w:val="009C2589"/>
    <w:rsid w:val="009C27C6"/>
    <w:rsid w:val="009C2D66"/>
    <w:rsid w:val="009C3F1C"/>
    <w:rsid w:val="009C5351"/>
    <w:rsid w:val="009C58C3"/>
    <w:rsid w:val="009C5BD2"/>
    <w:rsid w:val="009C5CA5"/>
    <w:rsid w:val="009C6559"/>
    <w:rsid w:val="009C6C7F"/>
    <w:rsid w:val="009C7049"/>
    <w:rsid w:val="009C7137"/>
    <w:rsid w:val="009C7C05"/>
    <w:rsid w:val="009C7F86"/>
    <w:rsid w:val="009D06A0"/>
    <w:rsid w:val="009D0A55"/>
    <w:rsid w:val="009D14FE"/>
    <w:rsid w:val="009D178C"/>
    <w:rsid w:val="009D39A9"/>
    <w:rsid w:val="009D5043"/>
    <w:rsid w:val="009D50FE"/>
    <w:rsid w:val="009D668F"/>
    <w:rsid w:val="009D688F"/>
    <w:rsid w:val="009D6DC6"/>
    <w:rsid w:val="009D7ABA"/>
    <w:rsid w:val="009D7CBB"/>
    <w:rsid w:val="009D7FB2"/>
    <w:rsid w:val="009E27E0"/>
    <w:rsid w:val="009E39B7"/>
    <w:rsid w:val="009E3E0C"/>
    <w:rsid w:val="009E4516"/>
    <w:rsid w:val="009E4C1D"/>
    <w:rsid w:val="009E4DBA"/>
    <w:rsid w:val="009E57ED"/>
    <w:rsid w:val="009E5DFE"/>
    <w:rsid w:val="009E6318"/>
    <w:rsid w:val="009E70D9"/>
    <w:rsid w:val="009E7282"/>
    <w:rsid w:val="009E7600"/>
    <w:rsid w:val="009E79BC"/>
    <w:rsid w:val="009E7FE1"/>
    <w:rsid w:val="009F007A"/>
    <w:rsid w:val="009F0602"/>
    <w:rsid w:val="009F09F1"/>
    <w:rsid w:val="009F1255"/>
    <w:rsid w:val="009F16A2"/>
    <w:rsid w:val="009F1945"/>
    <w:rsid w:val="009F1B34"/>
    <w:rsid w:val="009F1D02"/>
    <w:rsid w:val="009F3714"/>
    <w:rsid w:val="009F3BA7"/>
    <w:rsid w:val="009F3E1F"/>
    <w:rsid w:val="009F4248"/>
    <w:rsid w:val="009F44FD"/>
    <w:rsid w:val="009F49CB"/>
    <w:rsid w:val="009F548F"/>
    <w:rsid w:val="009F5639"/>
    <w:rsid w:val="009F6BE1"/>
    <w:rsid w:val="00A0064F"/>
    <w:rsid w:val="00A00931"/>
    <w:rsid w:val="00A00D32"/>
    <w:rsid w:val="00A0183A"/>
    <w:rsid w:val="00A02026"/>
    <w:rsid w:val="00A02364"/>
    <w:rsid w:val="00A02511"/>
    <w:rsid w:val="00A041A7"/>
    <w:rsid w:val="00A044B0"/>
    <w:rsid w:val="00A048B1"/>
    <w:rsid w:val="00A04AB0"/>
    <w:rsid w:val="00A052D7"/>
    <w:rsid w:val="00A05C77"/>
    <w:rsid w:val="00A05E4F"/>
    <w:rsid w:val="00A05EDB"/>
    <w:rsid w:val="00A063D6"/>
    <w:rsid w:val="00A06940"/>
    <w:rsid w:val="00A10341"/>
    <w:rsid w:val="00A1044F"/>
    <w:rsid w:val="00A10D22"/>
    <w:rsid w:val="00A10E2E"/>
    <w:rsid w:val="00A12619"/>
    <w:rsid w:val="00A12AEA"/>
    <w:rsid w:val="00A12E07"/>
    <w:rsid w:val="00A132E6"/>
    <w:rsid w:val="00A13389"/>
    <w:rsid w:val="00A13AA1"/>
    <w:rsid w:val="00A13EAD"/>
    <w:rsid w:val="00A14079"/>
    <w:rsid w:val="00A14866"/>
    <w:rsid w:val="00A149F5"/>
    <w:rsid w:val="00A15080"/>
    <w:rsid w:val="00A160E0"/>
    <w:rsid w:val="00A16447"/>
    <w:rsid w:val="00A166DE"/>
    <w:rsid w:val="00A16E0C"/>
    <w:rsid w:val="00A174C1"/>
    <w:rsid w:val="00A17A37"/>
    <w:rsid w:val="00A20257"/>
    <w:rsid w:val="00A21049"/>
    <w:rsid w:val="00A212E6"/>
    <w:rsid w:val="00A2134A"/>
    <w:rsid w:val="00A217FE"/>
    <w:rsid w:val="00A21AF0"/>
    <w:rsid w:val="00A229F2"/>
    <w:rsid w:val="00A2326C"/>
    <w:rsid w:val="00A23373"/>
    <w:rsid w:val="00A23735"/>
    <w:rsid w:val="00A239BD"/>
    <w:rsid w:val="00A23CE0"/>
    <w:rsid w:val="00A24307"/>
    <w:rsid w:val="00A252B8"/>
    <w:rsid w:val="00A25824"/>
    <w:rsid w:val="00A270B5"/>
    <w:rsid w:val="00A270F3"/>
    <w:rsid w:val="00A27DAE"/>
    <w:rsid w:val="00A27F8A"/>
    <w:rsid w:val="00A30285"/>
    <w:rsid w:val="00A30415"/>
    <w:rsid w:val="00A30746"/>
    <w:rsid w:val="00A310D4"/>
    <w:rsid w:val="00A31264"/>
    <w:rsid w:val="00A31FB9"/>
    <w:rsid w:val="00A33068"/>
    <w:rsid w:val="00A33303"/>
    <w:rsid w:val="00A33309"/>
    <w:rsid w:val="00A3431A"/>
    <w:rsid w:val="00A34584"/>
    <w:rsid w:val="00A35387"/>
    <w:rsid w:val="00A35558"/>
    <w:rsid w:val="00A35E17"/>
    <w:rsid w:val="00A36BDA"/>
    <w:rsid w:val="00A36DE8"/>
    <w:rsid w:val="00A36E66"/>
    <w:rsid w:val="00A371EA"/>
    <w:rsid w:val="00A37B7C"/>
    <w:rsid w:val="00A402DE"/>
    <w:rsid w:val="00A4078E"/>
    <w:rsid w:val="00A41A7D"/>
    <w:rsid w:val="00A42A24"/>
    <w:rsid w:val="00A42E64"/>
    <w:rsid w:val="00A43418"/>
    <w:rsid w:val="00A439EC"/>
    <w:rsid w:val="00A43B7C"/>
    <w:rsid w:val="00A43D9B"/>
    <w:rsid w:val="00A4448C"/>
    <w:rsid w:val="00A44D55"/>
    <w:rsid w:val="00A45802"/>
    <w:rsid w:val="00A460FB"/>
    <w:rsid w:val="00A46140"/>
    <w:rsid w:val="00A46143"/>
    <w:rsid w:val="00A47612"/>
    <w:rsid w:val="00A504C6"/>
    <w:rsid w:val="00A50507"/>
    <w:rsid w:val="00A50C7D"/>
    <w:rsid w:val="00A517E4"/>
    <w:rsid w:val="00A522D6"/>
    <w:rsid w:val="00A54882"/>
    <w:rsid w:val="00A54E54"/>
    <w:rsid w:val="00A559D0"/>
    <w:rsid w:val="00A55D9E"/>
    <w:rsid w:val="00A565EB"/>
    <w:rsid w:val="00A56FE8"/>
    <w:rsid w:val="00A570ED"/>
    <w:rsid w:val="00A60303"/>
    <w:rsid w:val="00A6091B"/>
    <w:rsid w:val="00A60C23"/>
    <w:rsid w:val="00A61576"/>
    <w:rsid w:val="00A61986"/>
    <w:rsid w:val="00A61A05"/>
    <w:rsid w:val="00A626EE"/>
    <w:rsid w:val="00A64DFF"/>
    <w:rsid w:val="00A65605"/>
    <w:rsid w:val="00A67188"/>
    <w:rsid w:val="00A67912"/>
    <w:rsid w:val="00A67B6E"/>
    <w:rsid w:val="00A67D16"/>
    <w:rsid w:val="00A67D6D"/>
    <w:rsid w:val="00A67DEA"/>
    <w:rsid w:val="00A705AE"/>
    <w:rsid w:val="00A716A5"/>
    <w:rsid w:val="00A71BEE"/>
    <w:rsid w:val="00A71F8F"/>
    <w:rsid w:val="00A720A4"/>
    <w:rsid w:val="00A7250A"/>
    <w:rsid w:val="00A72AFD"/>
    <w:rsid w:val="00A734A0"/>
    <w:rsid w:val="00A7371E"/>
    <w:rsid w:val="00A737CD"/>
    <w:rsid w:val="00A73866"/>
    <w:rsid w:val="00A73A04"/>
    <w:rsid w:val="00A74296"/>
    <w:rsid w:val="00A74D4D"/>
    <w:rsid w:val="00A750DA"/>
    <w:rsid w:val="00A75183"/>
    <w:rsid w:val="00A75245"/>
    <w:rsid w:val="00A75A5A"/>
    <w:rsid w:val="00A762C2"/>
    <w:rsid w:val="00A76B22"/>
    <w:rsid w:val="00A8001B"/>
    <w:rsid w:val="00A80140"/>
    <w:rsid w:val="00A8035E"/>
    <w:rsid w:val="00A8084E"/>
    <w:rsid w:val="00A81026"/>
    <w:rsid w:val="00A814E1"/>
    <w:rsid w:val="00A81A3F"/>
    <w:rsid w:val="00A8201B"/>
    <w:rsid w:val="00A82122"/>
    <w:rsid w:val="00A8294B"/>
    <w:rsid w:val="00A82D4C"/>
    <w:rsid w:val="00A83024"/>
    <w:rsid w:val="00A831EF"/>
    <w:rsid w:val="00A840F6"/>
    <w:rsid w:val="00A84228"/>
    <w:rsid w:val="00A84585"/>
    <w:rsid w:val="00A84B54"/>
    <w:rsid w:val="00A84D9E"/>
    <w:rsid w:val="00A84FCC"/>
    <w:rsid w:val="00A85172"/>
    <w:rsid w:val="00A85315"/>
    <w:rsid w:val="00A85BD4"/>
    <w:rsid w:val="00A85DBE"/>
    <w:rsid w:val="00A86476"/>
    <w:rsid w:val="00A8661A"/>
    <w:rsid w:val="00A866C0"/>
    <w:rsid w:val="00A86CEF"/>
    <w:rsid w:val="00A86FC5"/>
    <w:rsid w:val="00A8756D"/>
    <w:rsid w:val="00A875CD"/>
    <w:rsid w:val="00A8775F"/>
    <w:rsid w:val="00A90B4A"/>
    <w:rsid w:val="00A90EEF"/>
    <w:rsid w:val="00A931F2"/>
    <w:rsid w:val="00A931FC"/>
    <w:rsid w:val="00A93614"/>
    <w:rsid w:val="00A93B72"/>
    <w:rsid w:val="00A93DC2"/>
    <w:rsid w:val="00A946A8"/>
    <w:rsid w:val="00A95F5B"/>
    <w:rsid w:val="00A96A22"/>
    <w:rsid w:val="00A97074"/>
    <w:rsid w:val="00A972C9"/>
    <w:rsid w:val="00A97E19"/>
    <w:rsid w:val="00AA05F3"/>
    <w:rsid w:val="00AA0C02"/>
    <w:rsid w:val="00AA1D7C"/>
    <w:rsid w:val="00AA2664"/>
    <w:rsid w:val="00AA2F5E"/>
    <w:rsid w:val="00AA38DB"/>
    <w:rsid w:val="00AA3AFB"/>
    <w:rsid w:val="00AA4B2E"/>
    <w:rsid w:val="00AA6579"/>
    <w:rsid w:val="00AA6A3A"/>
    <w:rsid w:val="00AA7A4A"/>
    <w:rsid w:val="00AA7CAD"/>
    <w:rsid w:val="00AA7F92"/>
    <w:rsid w:val="00AB0426"/>
    <w:rsid w:val="00AB0637"/>
    <w:rsid w:val="00AB0650"/>
    <w:rsid w:val="00AB2CEE"/>
    <w:rsid w:val="00AB3614"/>
    <w:rsid w:val="00AB438C"/>
    <w:rsid w:val="00AB489C"/>
    <w:rsid w:val="00AB5F9C"/>
    <w:rsid w:val="00AB611D"/>
    <w:rsid w:val="00AB6BD0"/>
    <w:rsid w:val="00AB7180"/>
    <w:rsid w:val="00AB76C3"/>
    <w:rsid w:val="00AC0092"/>
    <w:rsid w:val="00AC086F"/>
    <w:rsid w:val="00AC100D"/>
    <w:rsid w:val="00AC18D5"/>
    <w:rsid w:val="00AC26C0"/>
    <w:rsid w:val="00AC2CAD"/>
    <w:rsid w:val="00AC2DD2"/>
    <w:rsid w:val="00AC3807"/>
    <w:rsid w:val="00AC5127"/>
    <w:rsid w:val="00AC5542"/>
    <w:rsid w:val="00AC5BEE"/>
    <w:rsid w:val="00AC6839"/>
    <w:rsid w:val="00AC73CE"/>
    <w:rsid w:val="00AD0662"/>
    <w:rsid w:val="00AD099C"/>
    <w:rsid w:val="00AD0B2E"/>
    <w:rsid w:val="00AD21A1"/>
    <w:rsid w:val="00AD233A"/>
    <w:rsid w:val="00AD260A"/>
    <w:rsid w:val="00AD2685"/>
    <w:rsid w:val="00AD4B4B"/>
    <w:rsid w:val="00AD4BBB"/>
    <w:rsid w:val="00AD56C1"/>
    <w:rsid w:val="00AD5783"/>
    <w:rsid w:val="00AD5964"/>
    <w:rsid w:val="00AD5AEC"/>
    <w:rsid w:val="00AD631F"/>
    <w:rsid w:val="00AD6AD2"/>
    <w:rsid w:val="00AD6C93"/>
    <w:rsid w:val="00AD7987"/>
    <w:rsid w:val="00AE0A60"/>
    <w:rsid w:val="00AE1A97"/>
    <w:rsid w:val="00AE1F6B"/>
    <w:rsid w:val="00AE363D"/>
    <w:rsid w:val="00AE6714"/>
    <w:rsid w:val="00AE6CE6"/>
    <w:rsid w:val="00AE7164"/>
    <w:rsid w:val="00AE738C"/>
    <w:rsid w:val="00AE7E84"/>
    <w:rsid w:val="00AF194F"/>
    <w:rsid w:val="00AF1A49"/>
    <w:rsid w:val="00AF1C54"/>
    <w:rsid w:val="00AF1F00"/>
    <w:rsid w:val="00AF22B5"/>
    <w:rsid w:val="00AF2579"/>
    <w:rsid w:val="00AF3009"/>
    <w:rsid w:val="00AF4156"/>
    <w:rsid w:val="00AF4461"/>
    <w:rsid w:val="00AF4C4B"/>
    <w:rsid w:val="00AF4F36"/>
    <w:rsid w:val="00AF530A"/>
    <w:rsid w:val="00AF53D0"/>
    <w:rsid w:val="00AF54E9"/>
    <w:rsid w:val="00AF567D"/>
    <w:rsid w:val="00AF59BA"/>
    <w:rsid w:val="00AF5CF8"/>
    <w:rsid w:val="00AF5D09"/>
    <w:rsid w:val="00AF60CC"/>
    <w:rsid w:val="00AF6334"/>
    <w:rsid w:val="00AF67EA"/>
    <w:rsid w:val="00AF6C1C"/>
    <w:rsid w:val="00AF6D27"/>
    <w:rsid w:val="00AF6EFE"/>
    <w:rsid w:val="00AF740B"/>
    <w:rsid w:val="00B002A8"/>
    <w:rsid w:val="00B004DC"/>
    <w:rsid w:val="00B006C8"/>
    <w:rsid w:val="00B00878"/>
    <w:rsid w:val="00B00B1D"/>
    <w:rsid w:val="00B00C39"/>
    <w:rsid w:val="00B00D46"/>
    <w:rsid w:val="00B01D02"/>
    <w:rsid w:val="00B029F4"/>
    <w:rsid w:val="00B02FB6"/>
    <w:rsid w:val="00B030BE"/>
    <w:rsid w:val="00B0328C"/>
    <w:rsid w:val="00B03DF3"/>
    <w:rsid w:val="00B04989"/>
    <w:rsid w:val="00B04BC4"/>
    <w:rsid w:val="00B05AE9"/>
    <w:rsid w:val="00B05B22"/>
    <w:rsid w:val="00B06BD4"/>
    <w:rsid w:val="00B06F02"/>
    <w:rsid w:val="00B07594"/>
    <w:rsid w:val="00B0765A"/>
    <w:rsid w:val="00B07F47"/>
    <w:rsid w:val="00B07F6E"/>
    <w:rsid w:val="00B10B18"/>
    <w:rsid w:val="00B110CB"/>
    <w:rsid w:val="00B1167F"/>
    <w:rsid w:val="00B11BC3"/>
    <w:rsid w:val="00B13115"/>
    <w:rsid w:val="00B13159"/>
    <w:rsid w:val="00B13A9D"/>
    <w:rsid w:val="00B13C2F"/>
    <w:rsid w:val="00B14835"/>
    <w:rsid w:val="00B15C65"/>
    <w:rsid w:val="00B16238"/>
    <w:rsid w:val="00B16424"/>
    <w:rsid w:val="00B16CEE"/>
    <w:rsid w:val="00B16EBD"/>
    <w:rsid w:val="00B170A1"/>
    <w:rsid w:val="00B17799"/>
    <w:rsid w:val="00B177F5"/>
    <w:rsid w:val="00B179E5"/>
    <w:rsid w:val="00B2068A"/>
    <w:rsid w:val="00B20C94"/>
    <w:rsid w:val="00B210FF"/>
    <w:rsid w:val="00B21191"/>
    <w:rsid w:val="00B21321"/>
    <w:rsid w:val="00B21910"/>
    <w:rsid w:val="00B22A02"/>
    <w:rsid w:val="00B22FB7"/>
    <w:rsid w:val="00B23038"/>
    <w:rsid w:val="00B23B3E"/>
    <w:rsid w:val="00B243A6"/>
    <w:rsid w:val="00B246A5"/>
    <w:rsid w:val="00B24AA3"/>
    <w:rsid w:val="00B25224"/>
    <w:rsid w:val="00B256DB"/>
    <w:rsid w:val="00B2790E"/>
    <w:rsid w:val="00B3009B"/>
    <w:rsid w:val="00B3044F"/>
    <w:rsid w:val="00B309FD"/>
    <w:rsid w:val="00B30F94"/>
    <w:rsid w:val="00B31012"/>
    <w:rsid w:val="00B31607"/>
    <w:rsid w:val="00B31867"/>
    <w:rsid w:val="00B32035"/>
    <w:rsid w:val="00B32520"/>
    <w:rsid w:val="00B3298B"/>
    <w:rsid w:val="00B3348F"/>
    <w:rsid w:val="00B340A0"/>
    <w:rsid w:val="00B34169"/>
    <w:rsid w:val="00B3448C"/>
    <w:rsid w:val="00B34A0F"/>
    <w:rsid w:val="00B35431"/>
    <w:rsid w:val="00B360AA"/>
    <w:rsid w:val="00B3663A"/>
    <w:rsid w:val="00B368B7"/>
    <w:rsid w:val="00B3756B"/>
    <w:rsid w:val="00B37708"/>
    <w:rsid w:val="00B418FB"/>
    <w:rsid w:val="00B41C15"/>
    <w:rsid w:val="00B41CEF"/>
    <w:rsid w:val="00B42490"/>
    <w:rsid w:val="00B42948"/>
    <w:rsid w:val="00B42CA2"/>
    <w:rsid w:val="00B43086"/>
    <w:rsid w:val="00B442E5"/>
    <w:rsid w:val="00B445CD"/>
    <w:rsid w:val="00B44DD7"/>
    <w:rsid w:val="00B44F76"/>
    <w:rsid w:val="00B456AD"/>
    <w:rsid w:val="00B46A27"/>
    <w:rsid w:val="00B474D7"/>
    <w:rsid w:val="00B4797E"/>
    <w:rsid w:val="00B50261"/>
    <w:rsid w:val="00B504B6"/>
    <w:rsid w:val="00B50689"/>
    <w:rsid w:val="00B51E50"/>
    <w:rsid w:val="00B5212D"/>
    <w:rsid w:val="00B5238C"/>
    <w:rsid w:val="00B523C5"/>
    <w:rsid w:val="00B52A79"/>
    <w:rsid w:val="00B53138"/>
    <w:rsid w:val="00B54A38"/>
    <w:rsid w:val="00B555B5"/>
    <w:rsid w:val="00B556F9"/>
    <w:rsid w:val="00B56184"/>
    <w:rsid w:val="00B56E54"/>
    <w:rsid w:val="00B60763"/>
    <w:rsid w:val="00B609A9"/>
    <w:rsid w:val="00B61EAD"/>
    <w:rsid w:val="00B62C8F"/>
    <w:rsid w:val="00B62F72"/>
    <w:rsid w:val="00B63053"/>
    <w:rsid w:val="00B638A7"/>
    <w:rsid w:val="00B6420A"/>
    <w:rsid w:val="00B64C0D"/>
    <w:rsid w:val="00B64C30"/>
    <w:rsid w:val="00B65A50"/>
    <w:rsid w:val="00B6659D"/>
    <w:rsid w:val="00B66897"/>
    <w:rsid w:val="00B6694B"/>
    <w:rsid w:val="00B6701F"/>
    <w:rsid w:val="00B67253"/>
    <w:rsid w:val="00B67768"/>
    <w:rsid w:val="00B677C1"/>
    <w:rsid w:val="00B70086"/>
    <w:rsid w:val="00B70168"/>
    <w:rsid w:val="00B70355"/>
    <w:rsid w:val="00B703B3"/>
    <w:rsid w:val="00B71D79"/>
    <w:rsid w:val="00B72A72"/>
    <w:rsid w:val="00B72C98"/>
    <w:rsid w:val="00B72E93"/>
    <w:rsid w:val="00B734FE"/>
    <w:rsid w:val="00B747D4"/>
    <w:rsid w:val="00B74BA7"/>
    <w:rsid w:val="00B75504"/>
    <w:rsid w:val="00B75581"/>
    <w:rsid w:val="00B755FE"/>
    <w:rsid w:val="00B75B36"/>
    <w:rsid w:val="00B76170"/>
    <w:rsid w:val="00B80011"/>
    <w:rsid w:val="00B80787"/>
    <w:rsid w:val="00B80904"/>
    <w:rsid w:val="00B81260"/>
    <w:rsid w:val="00B8193F"/>
    <w:rsid w:val="00B81D81"/>
    <w:rsid w:val="00B82BE0"/>
    <w:rsid w:val="00B836A0"/>
    <w:rsid w:val="00B838A5"/>
    <w:rsid w:val="00B84BB6"/>
    <w:rsid w:val="00B85EC7"/>
    <w:rsid w:val="00B8646C"/>
    <w:rsid w:val="00B86625"/>
    <w:rsid w:val="00B86694"/>
    <w:rsid w:val="00B86A2D"/>
    <w:rsid w:val="00B86B15"/>
    <w:rsid w:val="00B86EC3"/>
    <w:rsid w:val="00B87D33"/>
    <w:rsid w:val="00B87D3A"/>
    <w:rsid w:val="00B9003A"/>
    <w:rsid w:val="00B90614"/>
    <w:rsid w:val="00B90904"/>
    <w:rsid w:val="00B916F3"/>
    <w:rsid w:val="00B92611"/>
    <w:rsid w:val="00B93721"/>
    <w:rsid w:val="00B94090"/>
    <w:rsid w:val="00B94744"/>
    <w:rsid w:val="00B94A9D"/>
    <w:rsid w:val="00B95055"/>
    <w:rsid w:val="00B950AD"/>
    <w:rsid w:val="00B959FA"/>
    <w:rsid w:val="00B95A81"/>
    <w:rsid w:val="00B95C26"/>
    <w:rsid w:val="00B9642E"/>
    <w:rsid w:val="00B968A8"/>
    <w:rsid w:val="00B96EC8"/>
    <w:rsid w:val="00B978B6"/>
    <w:rsid w:val="00B97BE2"/>
    <w:rsid w:val="00B97D54"/>
    <w:rsid w:val="00B97F09"/>
    <w:rsid w:val="00B97FA0"/>
    <w:rsid w:val="00B97FD6"/>
    <w:rsid w:val="00BA00CF"/>
    <w:rsid w:val="00BA01F3"/>
    <w:rsid w:val="00BA038E"/>
    <w:rsid w:val="00BA12FC"/>
    <w:rsid w:val="00BA2659"/>
    <w:rsid w:val="00BA2EF9"/>
    <w:rsid w:val="00BA2F13"/>
    <w:rsid w:val="00BA313D"/>
    <w:rsid w:val="00BA444B"/>
    <w:rsid w:val="00BA4477"/>
    <w:rsid w:val="00BA470D"/>
    <w:rsid w:val="00BA54FD"/>
    <w:rsid w:val="00BA55C9"/>
    <w:rsid w:val="00BA5B1A"/>
    <w:rsid w:val="00BA5E65"/>
    <w:rsid w:val="00BA68C5"/>
    <w:rsid w:val="00BB0076"/>
    <w:rsid w:val="00BB09F6"/>
    <w:rsid w:val="00BB0AC2"/>
    <w:rsid w:val="00BB10F7"/>
    <w:rsid w:val="00BB166D"/>
    <w:rsid w:val="00BB1753"/>
    <w:rsid w:val="00BB21BC"/>
    <w:rsid w:val="00BB26B5"/>
    <w:rsid w:val="00BB27A9"/>
    <w:rsid w:val="00BB28D6"/>
    <w:rsid w:val="00BB307F"/>
    <w:rsid w:val="00BB36A6"/>
    <w:rsid w:val="00BB3BBA"/>
    <w:rsid w:val="00BB4E52"/>
    <w:rsid w:val="00BB535E"/>
    <w:rsid w:val="00BB57EE"/>
    <w:rsid w:val="00BB59D1"/>
    <w:rsid w:val="00BB5B11"/>
    <w:rsid w:val="00BB7444"/>
    <w:rsid w:val="00BB75AD"/>
    <w:rsid w:val="00BB7BC1"/>
    <w:rsid w:val="00BC0CE2"/>
    <w:rsid w:val="00BC0F31"/>
    <w:rsid w:val="00BC1081"/>
    <w:rsid w:val="00BC18B2"/>
    <w:rsid w:val="00BC1A58"/>
    <w:rsid w:val="00BC3DF8"/>
    <w:rsid w:val="00BC4247"/>
    <w:rsid w:val="00BC4550"/>
    <w:rsid w:val="00BC4C67"/>
    <w:rsid w:val="00BC5A9F"/>
    <w:rsid w:val="00BC5DED"/>
    <w:rsid w:val="00BC6385"/>
    <w:rsid w:val="00BC652E"/>
    <w:rsid w:val="00BC6A48"/>
    <w:rsid w:val="00BC6B4D"/>
    <w:rsid w:val="00BC732C"/>
    <w:rsid w:val="00BD05EB"/>
    <w:rsid w:val="00BD0CB3"/>
    <w:rsid w:val="00BD1C70"/>
    <w:rsid w:val="00BD1E12"/>
    <w:rsid w:val="00BD36FF"/>
    <w:rsid w:val="00BD37F8"/>
    <w:rsid w:val="00BD4C63"/>
    <w:rsid w:val="00BD506B"/>
    <w:rsid w:val="00BD55B8"/>
    <w:rsid w:val="00BD5BAC"/>
    <w:rsid w:val="00BD6319"/>
    <w:rsid w:val="00BD7ACF"/>
    <w:rsid w:val="00BE0384"/>
    <w:rsid w:val="00BE047D"/>
    <w:rsid w:val="00BE04A0"/>
    <w:rsid w:val="00BE1402"/>
    <w:rsid w:val="00BE177F"/>
    <w:rsid w:val="00BE1B06"/>
    <w:rsid w:val="00BE2691"/>
    <w:rsid w:val="00BE26A3"/>
    <w:rsid w:val="00BE2E5C"/>
    <w:rsid w:val="00BE367F"/>
    <w:rsid w:val="00BE3DD5"/>
    <w:rsid w:val="00BE3FB3"/>
    <w:rsid w:val="00BE4161"/>
    <w:rsid w:val="00BE46B0"/>
    <w:rsid w:val="00BE6148"/>
    <w:rsid w:val="00BE62DB"/>
    <w:rsid w:val="00BE7A94"/>
    <w:rsid w:val="00BE7B44"/>
    <w:rsid w:val="00BF0BE7"/>
    <w:rsid w:val="00BF13C3"/>
    <w:rsid w:val="00BF184A"/>
    <w:rsid w:val="00BF197E"/>
    <w:rsid w:val="00BF1E6F"/>
    <w:rsid w:val="00BF3F51"/>
    <w:rsid w:val="00BF436E"/>
    <w:rsid w:val="00BF437D"/>
    <w:rsid w:val="00BF4E46"/>
    <w:rsid w:val="00BF4E47"/>
    <w:rsid w:val="00BF5360"/>
    <w:rsid w:val="00BF53F2"/>
    <w:rsid w:val="00BF547B"/>
    <w:rsid w:val="00BF6975"/>
    <w:rsid w:val="00BF6C75"/>
    <w:rsid w:val="00BF7430"/>
    <w:rsid w:val="00BF7EF1"/>
    <w:rsid w:val="00C00474"/>
    <w:rsid w:val="00C008E7"/>
    <w:rsid w:val="00C014DC"/>
    <w:rsid w:val="00C025EF"/>
    <w:rsid w:val="00C02C90"/>
    <w:rsid w:val="00C033F4"/>
    <w:rsid w:val="00C04290"/>
    <w:rsid w:val="00C04634"/>
    <w:rsid w:val="00C04FB3"/>
    <w:rsid w:val="00C05BC8"/>
    <w:rsid w:val="00C05EF4"/>
    <w:rsid w:val="00C06C9C"/>
    <w:rsid w:val="00C06E23"/>
    <w:rsid w:val="00C06EE6"/>
    <w:rsid w:val="00C07BAF"/>
    <w:rsid w:val="00C07CA1"/>
    <w:rsid w:val="00C101BF"/>
    <w:rsid w:val="00C10299"/>
    <w:rsid w:val="00C10B37"/>
    <w:rsid w:val="00C12038"/>
    <w:rsid w:val="00C12C8E"/>
    <w:rsid w:val="00C13BDA"/>
    <w:rsid w:val="00C14E0F"/>
    <w:rsid w:val="00C15140"/>
    <w:rsid w:val="00C157CA"/>
    <w:rsid w:val="00C15A89"/>
    <w:rsid w:val="00C15CC4"/>
    <w:rsid w:val="00C16CD9"/>
    <w:rsid w:val="00C16D83"/>
    <w:rsid w:val="00C172B2"/>
    <w:rsid w:val="00C17639"/>
    <w:rsid w:val="00C2000B"/>
    <w:rsid w:val="00C20095"/>
    <w:rsid w:val="00C20D1D"/>
    <w:rsid w:val="00C20E03"/>
    <w:rsid w:val="00C2151E"/>
    <w:rsid w:val="00C21CF8"/>
    <w:rsid w:val="00C2264D"/>
    <w:rsid w:val="00C235D6"/>
    <w:rsid w:val="00C23B51"/>
    <w:rsid w:val="00C23D68"/>
    <w:rsid w:val="00C23E6E"/>
    <w:rsid w:val="00C23F8A"/>
    <w:rsid w:val="00C249C7"/>
    <w:rsid w:val="00C24B13"/>
    <w:rsid w:val="00C26FA7"/>
    <w:rsid w:val="00C2712F"/>
    <w:rsid w:val="00C273DE"/>
    <w:rsid w:val="00C27E51"/>
    <w:rsid w:val="00C3063A"/>
    <w:rsid w:val="00C30EC7"/>
    <w:rsid w:val="00C312AC"/>
    <w:rsid w:val="00C3170C"/>
    <w:rsid w:val="00C318B2"/>
    <w:rsid w:val="00C31FF8"/>
    <w:rsid w:val="00C32FDE"/>
    <w:rsid w:val="00C337B7"/>
    <w:rsid w:val="00C33E38"/>
    <w:rsid w:val="00C33F42"/>
    <w:rsid w:val="00C3491C"/>
    <w:rsid w:val="00C34B25"/>
    <w:rsid w:val="00C34E0A"/>
    <w:rsid w:val="00C34E25"/>
    <w:rsid w:val="00C36AFA"/>
    <w:rsid w:val="00C37212"/>
    <w:rsid w:val="00C3742D"/>
    <w:rsid w:val="00C37D0B"/>
    <w:rsid w:val="00C4038E"/>
    <w:rsid w:val="00C406CF"/>
    <w:rsid w:val="00C407CE"/>
    <w:rsid w:val="00C40B91"/>
    <w:rsid w:val="00C40E61"/>
    <w:rsid w:val="00C41C41"/>
    <w:rsid w:val="00C41CF7"/>
    <w:rsid w:val="00C41E8C"/>
    <w:rsid w:val="00C420EB"/>
    <w:rsid w:val="00C420EE"/>
    <w:rsid w:val="00C42314"/>
    <w:rsid w:val="00C42A3C"/>
    <w:rsid w:val="00C430D8"/>
    <w:rsid w:val="00C43731"/>
    <w:rsid w:val="00C43912"/>
    <w:rsid w:val="00C43E2B"/>
    <w:rsid w:val="00C44AF2"/>
    <w:rsid w:val="00C454B9"/>
    <w:rsid w:val="00C45517"/>
    <w:rsid w:val="00C45D62"/>
    <w:rsid w:val="00C46058"/>
    <w:rsid w:val="00C47E3B"/>
    <w:rsid w:val="00C504B5"/>
    <w:rsid w:val="00C506D5"/>
    <w:rsid w:val="00C50932"/>
    <w:rsid w:val="00C50FAD"/>
    <w:rsid w:val="00C510F5"/>
    <w:rsid w:val="00C511D1"/>
    <w:rsid w:val="00C526F8"/>
    <w:rsid w:val="00C5276A"/>
    <w:rsid w:val="00C52D68"/>
    <w:rsid w:val="00C53656"/>
    <w:rsid w:val="00C53D5A"/>
    <w:rsid w:val="00C54628"/>
    <w:rsid w:val="00C5529F"/>
    <w:rsid w:val="00C5581F"/>
    <w:rsid w:val="00C55867"/>
    <w:rsid w:val="00C56B1A"/>
    <w:rsid w:val="00C57357"/>
    <w:rsid w:val="00C578D8"/>
    <w:rsid w:val="00C57C85"/>
    <w:rsid w:val="00C60261"/>
    <w:rsid w:val="00C60495"/>
    <w:rsid w:val="00C61650"/>
    <w:rsid w:val="00C61842"/>
    <w:rsid w:val="00C62182"/>
    <w:rsid w:val="00C629C2"/>
    <w:rsid w:val="00C62A49"/>
    <w:rsid w:val="00C62B84"/>
    <w:rsid w:val="00C62F27"/>
    <w:rsid w:val="00C63388"/>
    <w:rsid w:val="00C63E2A"/>
    <w:rsid w:val="00C64F26"/>
    <w:rsid w:val="00C65429"/>
    <w:rsid w:val="00C657C7"/>
    <w:rsid w:val="00C66DED"/>
    <w:rsid w:val="00C67AD1"/>
    <w:rsid w:val="00C67C67"/>
    <w:rsid w:val="00C70180"/>
    <w:rsid w:val="00C705C9"/>
    <w:rsid w:val="00C70D3A"/>
    <w:rsid w:val="00C716F8"/>
    <w:rsid w:val="00C71BB1"/>
    <w:rsid w:val="00C71D8F"/>
    <w:rsid w:val="00C722B1"/>
    <w:rsid w:val="00C7345A"/>
    <w:rsid w:val="00C7386B"/>
    <w:rsid w:val="00C740F6"/>
    <w:rsid w:val="00C74322"/>
    <w:rsid w:val="00C74930"/>
    <w:rsid w:val="00C74C94"/>
    <w:rsid w:val="00C759BF"/>
    <w:rsid w:val="00C7624E"/>
    <w:rsid w:val="00C76EC8"/>
    <w:rsid w:val="00C77168"/>
    <w:rsid w:val="00C776E8"/>
    <w:rsid w:val="00C77A9E"/>
    <w:rsid w:val="00C77DF8"/>
    <w:rsid w:val="00C80159"/>
    <w:rsid w:val="00C80195"/>
    <w:rsid w:val="00C80682"/>
    <w:rsid w:val="00C806F7"/>
    <w:rsid w:val="00C8071F"/>
    <w:rsid w:val="00C80BE5"/>
    <w:rsid w:val="00C80FF1"/>
    <w:rsid w:val="00C82689"/>
    <w:rsid w:val="00C83301"/>
    <w:rsid w:val="00C83D62"/>
    <w:rsid w:val="00C84A3A"/>
    <w:rsid w:val="00C8530B"/>
    <w:rsid w:val="00C855E6"/>
    <w:rsid w:val="00C85D21"/>
    <w:rsid w:val="00C866B4"/>
    <w:rsid w:val="00C868D4"/>
    <w:rsid w:val="00C86C61"/>
    <w:rsid w:val="00C87B3D"/>
    <w:rsid w:val="00C90487"/>
    <w:rsid w:val="00C91028"/>
    <w:rsid w:val="00C91B4F"/>
    <w:rsid w:val="00C922AB"/>
    <w:rsid w:val="00C9246F"/>
    <w:rsid w:val="00C927C7"/>
    <w:rsid w:val="00C9329B"/>
    <w:rsid w:val="00C93583"/>
    <w:rsid w:val="00C93CB9"/>
    <w:rsid w:val="00C9425E"/>
    <w:rsid w:val="00C9455B"/>
    <w:rsid w:val="00C94756"/>
    <w:rsid w:val="00C95367"/>
    <w:rsid w:val="00C95806"/>
    <w:rsid w:val="00C96324"/>
    <w:rsid w:val="00C96777"/>
    <w:rsid w:val="00C970AB"/>
    <w:rsid w:val="00C972AC"/>
    <w:rsid w:val="00CA1BAF"/>
    <w:rsid w:val="00CA1E90"/>
    <w:rsid w:val="00CA2716"/>
    <w:rsid w:val="00CA27B7"/>
    <w:rsid w:val="00CA29CB"/>
    <w:rsid w:val="00CA2CCC"/>
    <w:rsid w:val="00CA33F8"/>
    <w:rsid w:val="00CA373C"/>
    <w:rsid w:val="00CA3A1A"/>
    <w:rsid w:val="00CA3C82"/>
    <w:rsid w:val="00CA3E67"/>
    <w:rsid w:val="00CA460E"/>
    <w:rsid w:val="00CA46A9"/>
    <w:rsid w:val="00CA4FCC"/>
    <w:rsid w:val="00CA58F8"/>
    <w:rsid w:val="00CA5A9A"/>
    <w:rsid w:val="00CA6061"/>
    <w:rsid w:val="00CA6DC9"/>
    <w:rsid w:val="00CA7F8D"/>
    <w:rsid w:val="00CB09A5"/>
    <w:rsid w:val="00CB09BF"/>
    <w:rsid w:val="00CB0C79"/>
    <w:rsid w:val="00CB2B38"/>
    <w:rsid w:val="00CB35E2"/>
    <w:rsid w:val="00CB4460"/>
    <w:rsid w:val="00CB4503"/>
    <w:rsid w:val="00CB4610"/>
    <w:rsid w:val="00CB4C44"/>
    <w:rsid w:val="00CB5162"/>
    <w:rsid w:val="00CB52C7"/>
    <w:rsid w:val="00CB5712"/>
    <w:rsid w:val="00CB6035"/>
    <w:rsid w:val="00CB74F5"/>
    <w:rsid w:val="00CC0513"/>
    <w:rsid w:val="00CC08CA"/>
    <w:rsid w:val="00CC0F22"/>
    <w:rsid w:val="00CC0F60"/>
    <w:rsid w:val="00CC11C7"/>
    <w:rsid w:val="00CC127D"/>
    <w:rsid w:val="00CC1A8C"/>
    <w:rsid w:val="00CC1CDC"/>
    <w:rsid w:val="00CC1E8C"/>
    <w:rsid w:val="00CC33CD"/>
    <w:rsid w:val="00CC3897"/>
    <w:rsid w:val="00CC3DCB"/>
    <w:rsid w:val="00CC3E42"/>
    <w:rsid w:val="00CC4320"/>
    <w:rsid w:val="00CC4465"/>
    <w:rsid w:val="00CC66B2"/>
    <w:rsid w:val="00CC6C75"/>
    <w:rsid w:val="00CC6E5F"/>
    <w:rsid w:val="00CC7CB4"/>
    <w:rsid w:val="00CD03C7"/>
    <w:rsid w:val="00CD06C2"/>
    <w:rsid w:val="00CD0737"/>
    <w:rsid w:val="00CD0BF0"/>
    <w:rsid w:val="00CD0EA1"/>
    <w:rsid w:val="00CD0EC0"/>
    <w:rsid w:val="00CD108C"/>
    <w:rsid w:val="00CD127B"/>
    <w:rsid w:val="00CD1B13"/>
    <w:rsid w:val="00CD1C25"/>
    <w:rsid w:val="00CD27F5"/>
    <w:rsid w:val="00CD2E11"/>
    <w:rsid w:val="00CD30CF"/>
    <w:rsid w:val="00CD4584"/>
    <w:rsid w:val="00CD476E"/>
    <w:rsid w:val="00CD4D37"/>
    <w:rsid w:val="00CD51CF"/>
    <w:rsid w:val="00CD53D6"/>
    <w:rsid w:val="00CD5ABB"/>
    <w:rsid w:val="00CD5E8E"/>
    <w:rsid w:val="00CD60A0"/>
    <w:rsid w:val="00CD60F1"/>
    <w:rsid w:val="00CD61F8"/>
    <w:rsid w:val="00CD6A9E"/>
    <w:rsid w:val="00CD6C2B"/>
    <w:rsid w:val="00CD7477"/>
    <w:rsid w:val="00CD77BD"/>
    <w:rsid w:val="00CD77E0"/>
    <w:rsid w:val="00CE033B"/>
    <w:rsid w:val="00CE0561"/>
    <w:rsid w:val="00CE0D00"/>
    <w:rsid w:val="00CE0DFE"/>
    <w:rsid w:val="00CE1FBE"/>
    <w:rsid w:val="00CE2628"/>
    <w:rsid w:val="00CE27C5"/>
    <w:rsid w:val="00CE2A4A"/>
    <w:rsid w:val="00CE2B37"/>
    <w:rsid w:val="00CE2DCC"/>
    <w:rsid w:val="00CE393A"/>
    <w:rsid w:val="00CE477A"/>
    <w:rsid w:val="00CE4DF5"/>
    <w:rsid w:val="00CE4E30"/>
    <w:rsid w:val="00CE5C14"/>
    <w:rsid w:val="00CE6118"/>
    <w:rsid w:val="00CE6B62"/>
    <w:rsid w:val="00CE6BB4"/>
    <w:rsid w:val="00CE6E39"/>
    <w:rsid w:val="00CE7E35"/>
    <w:rsid w:val="00CF08BC"/>
    <w:rsid w:val="00CF19AB"/>
    <w:rsid w:val="00CF20B0"/>
    <w:rsid w:val="00CF4345"/>
    <w:rsid w:val="00CF5A54"/>
    <w:rsid w:val="00CF5BEE"/>
    <w:rsid w:val="00CF67DA"/>
    <w:rsid w:val="00CF6A92"/>
    <w:rsid w:val="00CF6BB4"/>
    <w:rsid w:val="00CF6C7A"/>
    <w:rsid w:val="00D00585"/>
    <w:rsid w:val="00D00EB3"/>
    <w:rsid w:val="00D02246"/>
    <w:rsid w:val="00D02F9D"/>
    <w:rsid w:val="00D036C8"/>
    <w:rsid w:val="00D0397B"/>
    <w:rsid w:val="00D03F99"/>
    <w:rsid w:val="00D065C9"/>
    <w:rsid w:val="00D0677D"/>
    <w:rsid w:val="00D07383"/>
    <w:rsid w:val="00D1006A"/>
    <w:rsid w:val="00D103C9"/>
    <w:rsid w:val="00D10B11"/>
    <w:rsid w:val="00D10EC2"/>
    <w:rsid w:val="00D10FAF"/>
    <w:rsid w:val="00D1134E"/>
    <w:rsid w:val="00D11B76"/>
    <w:rsid w:val="00D11CD2"/>
    <w:rsid w:val="00D11E76"/>
    <w:rsid w:val="00D12312"/>
    <w:rsid w:val="00D12AB2"/>
    <w:rsid w:val="00D12C4D"/>
    <w:rsid w:val="00D13185"/>
    <w:rsid w:val="00D1350F"/>
    <w:rsid w:val="00D13642"/>
    <w:rsid w:val="00D142B3"/>
    <w:rsid w:val="00D14402"/>
    <w:rsid w:val="00D14B41"/>
    <w:rsid w:val="00D14EA2"/>
    <w:rsid w:val="00D14FDB"/>
    <w:rsid w:val="00D15047"/>
    <w:rsid w:val="00D15939"/>
    <w:rsid w:val="00D15F4D"/>
    <w:rsid w:val="00D16BD5"/>
    <w:rsid w:val="00D17024"/>
    <w:rsid w:val="00D1709F"/>
    <w:rsid w:val="00D171F5"/>
    <w:rsid w:val="00D20A4D"/>
    <w:rsid w:val="00D21451"/>
    <w:rsid w:val="00D22105"/>
    <w:rsid w:val="00D22F17"/>
    <w:rsid w:val="00D23C5D"/>
    <w:rsid w:val="00D23FD8"/>
    <w:rsid w:val="00D2416C"/>
    <w:rsid w:val="00D2450B"/>
    <w:rsid w:val="00D254D3"/>
    <w:rsid w:val="00D255AF"/>
    <w:rsid w:val="00D2671F"/>
    <w:rsid w:val="00D27A1B"/>
    <w:rsid w:val="00D30380"/>
    <w:rsid w:val="00D3044E"/>
    <w:rsid w:val="00D307EE"/>
    <w:rsid w:val="00D30C78"/>
    <w:rsid w:val="00D31168"/>
    <w:rsid w:val="00D3137E"/>
    <w:rsid w:val="00D31472"/>
    <w:rsid w:val="00D31FA1"/>
    <w:rsid w:val="00D335F0"/>
    <w:rsid w:val="00D33729"/>
    <w:rsid w:val="00D3381B"/>
    <w:rsid w:val="00D347B5"/>
    <w:rsid w:val="00D356BC"/>
    <w:rsid w:val="00D35A36"/>
    <w:rsid w:val="00D36788"/>
    <w:rsid w:val="00D36EAE"/>
    <w:rsid w:val="00D403A0"/>
    <w:rsid w:val="00D41294"/>
    <w:rsid w:val="00D42C21"/>
    <w:rsid w:val="00D43066"/>
    <w:rsid w:val="00D433D6"/>
    <w:rsid w:val="00D43707"/>
    <w:rsid w:val="00D43854"/>
    <w:rsid w:val="00D44002"/>
    <w:rsid w:val="00D441A9"/>
    <w:rsid w:val="00D44D69"/>
    <w:rsid w:val="00D44DE5"/>
    <w:rsid w:val="00D45D20"/>
    <w:rsid w:val="00D45DD5"/>
    <w:rsid w:val="00D46335"/>
    <w:rsid w:val="00D4656A"/>
    <w:rsid w:val="00D466B7"/>
    <w:rsid w:val="00D46C2C"/>
    <w:rsid w:val="00D4703C"/>
    <w:rsid w:val="00D47AA1"/>
    <w:rsid w:val="00D47E9D"/>
    <w:rsid w:val="00D500E6"/>
    <w:rsid w:val="00D50704"/>
    <w:rsid w:val="00D50C53"/>
    <w:rsid w:val="00D510CB"/>
    <w:rsid w:val="00D51864"/>
    <w:rsid w:val="00D51A45"/>
    <w:rsid w:val="00D52186"/>
    <w:rsid w:val="00D525F7"/>
    <w:rsid w:val="00D52CF4"/>
    <w:rsid w:val="00D53669"/>
    <w:rsid w:val="00D537A9"/>
    <w:rsid w:val="00D53D64"/>
    <w:rsid w:val="00D544F2"/>
    <w:rsid w:val="00D545F4"/>
    <w:rsid w:val="00D550F4"/>
    <w:rsid w:val="00D55122"/>
    <w:rsid w:val="00D55E42"/>
    <w:rsid w:val="00D55EA3"/>
    <w:rsid w:val="00D56DA8"/>
    <w:rsid w:val="00D5728F"/>
    <w:rsid w:val="00D57C32"/>
    <w:rsid w:val="00D60815"/>
    <w:rsid w:val="00D61272"/>
    <w:rsid w:val="00D623D2"/>
    <w:rsid w:val="00D62438"/>
    <w:rsid w:val="00D628A6"/>
    <w:rsid w:val="00D630AA"/>
    <w:rsid w:val="00D63489"/>
    <w:rsid w:val="00D63536"/>
    <w:rsid w:val="00D63590"/>
    <w:rsid w:val="00D639EC"/>
    <w:rsid w:val="00D643BC"/>
    <w:rsid w:val="00D6468C"/>
    <w:rsid w:val="00D65B42"/>
    <w:rsid w:val="00D65DF8"/>
    <w:rsid w:val="00D664B3"/>
    <w:rsid w:val="00D672E5"/>
    <w:rsid w:val="00D67690"/>
    <w:rsid w:val="00D677C5"/>
    <w:rsid w:val="00D67B7F"/>
    <w:rsid w:val="00D705E6"/>
    <w:rsid w:val="00D70E60"/>
    <w:rsid w:val="00D717C1"/>
    <w:rsid w:val="00D71A08"/>
    <w:rsid w:val="00D71BD9"/>
    <w:rsid w:val="00D72A9F"/>
    <w:rsid w:val="00D73477"/>
    <w:rsid w:val="00D73BF9"/>
    <w:rsid w:val="00D75289"/>
    <w:rsid w:val="00D75929"/>
    <w:rsid w:val="00D75C33"/>
    <w:rsid w:val="00D76E92"/>
    <w:rsid w:val="00D770BE"/>
    <w:rsid w:val="00D77BA4"/>
    <w:rsid w:val="00D77E86"/>
    <w:rsid w:val="00D800C2"/>
    <w:rsid w:val="00D8054F"/>
    <w:rsid w:val="00D80699"/>
    <w:rsid w:val="00D8095F"/>
    <w:rsid w:val="00D8112F"/>
    <w:rsid w:val="00D8123D"/>
    <w:rsid w:val="00D816AE"/>
    <w:rsid w:val="00D82E10"/>
    <w:rsid w:val="00D83BDC"/>
    <w:rsid w:val="00D83E8F"/>
    <w:rsid w:val="00D857F0"/>
    <w:rsid w:val="00D85914"/>
    <w:rsid w:val="00D86099"/>
    <w:rsid w:val="00D867E7"/>
    <w:rsid w:val="00D86CF4"/>
    <w:rsid w:val="00D87948"/>
    <w:rsid w:val="00D87971"/>
    <w:rsid w:val="00D87F96"/>
    <w:rsid w:val="00D91094"/>
    <w:rsid w:val="00D9142C"/>
    <w:rsid w:val="00D9146E"/>
    <w:rsid w:val="00D914F8"/>
    <w:rsid w:val="00D91B96"/>
    <w:rsid w:val="00D91BE4"/>
    <w:rsid w:val="00D9247C"/>
    <w:rsid w:val="00D92EDC"/>
    <w:rsid w:val="00D9356F"/>
    <w:rsid w:val="00D937B7"/>
    <w:rsid w:val="00D93A8C"/>
    <w:rsid w:val="00D941D0"/>
    <w:rsid w:val="00D945D4"/>
    <w:rsid w:val="00D945ED"/>
    <w:rsid w:val="00D9530F"/>
    <w:rsid w:val="00D95782"/>
    <w:rsid w:val="00D95983"/>
    <w:rsid w:val="00D96C2B"/>
    <w:rsid w:val="00D96F9B"/>
    <w:rsid w:val="00D97388"/>
    <w:rsid w:val="00DA0111"/>
    <w:rsid w:val="00DA07A6"/>
    <w:rsid w:val="00DA152F"/>
    <w:rsid w:val="00DA1F75"/>
    <w:rsid w:val="00DA2564"/>
    <w:rsid w:val="00DA2B8A"/>
    <w:rsid w:val="00DA2FD1"/>
    <w:rsid w:val="00DA31C7"/>
    <w:rsid w:val="00DA37CB"/>
    <w:rsid w:val="00DA3B1D"/>
    <w:rsid w:val="00DA4948"/>
    <w:rsid w:val="00DA4A27"/>
    <w:rsid w:val="00DA4F9A"/>
    <w:rsid w:val="00DA5251"/>
    <w:rsid w:val="00DA5773"/>
    <w:rsid w:val="00DA6190"/>
    <w:rsid w:val="00DA6456"/>
    <w:rsid w:val="00DA6B60"/>
    <w:rsid w:val="00DA6F28"/>
    <w:rsid w:val="00DA710E"/>
    <w:rsid w:val="00DA77AA"/>
    <w:rsid w:val="00DA7908"/>
    <w:rsid w:val="00DB03C4"/>
    <w:rsid w:val="00DB1073"/>
    <w:rsid w:val="00DB13F4"/>
    <w:rsid w:val="00DB27D4"/>
    <w:rsid w:val="00DB3BBD"/>
    <w:rsid w:val="00DB45C9"/>
    <w:rsid w:val="00DB54E9"/>
    <w:rsid w:val="00DB5958"/>
    <w:rsid w:val="00DB616D"/>
    <w:rsid w:val="00DB6AA1"/>
    <w:rsid w:val="00DB7C01"/>
    <w:rsid w:val="00DC0009"/>
    <w:rsid w:val="00DC0745"/>
    <w:rsid w:val="00DC09AD"/>
    <w:rsid w:val="00DC0E02"/>
    <w:rsid w:val="00DC312A"/>
    <w:rsid w:val="00DC3F4C"/>
    <w:rsid w:val="00DC430F"/>
    <w:rsid w:val="00DC5225"/>
    <w:rsid w:val="00DC5449"/>
    <w:rsid w:val="00DC5CAC"/>
    <w:rsid w:val="00DC6760"/>
    <w:rsid w:val="00DC6A83"/>
    <w:rsid w:val="00DC798A"/>
    <w:rsid w:val="00DD0988"/>
    <w:rsid w:val="00DD197E"/>
    <w:rsid w:val="00DD19BE"/>
    <w:rsid w:val="00DD45E6"/>
    <w:rsid w:val="00DD4A4C"/>
    <w:rsid w:val="00DD55A5"/>
    <w:rsid w:val="00DD613D"/>
    <w:rsid w:val="00DD650E"/>
    <w:rsid w:val="00DD7266"/>
    <w:rsid w:val="00DD78C8"/>
    <w:rsid w:val="00DD794D"/>
    <w:rsid w:val="00DD7F9B"/>
    <w:rsid w:val="00DE1923"/>
    <w:rsid w:val="00DE3797"/>
    <w:rsid w:val="00DE3B17"/>
    <w:rsid w:val="00DE3BB2"/>
    <w:rsid w:val="00DE3BF1"/>
    <w:rsid w:val="00DE513F"/>
    <w:rsid w:val="00DE5828"/>
    <w:rsid w:val="00DE5CB2"/>
    <w:rsid w:val="00DE5CFA"/>
    <w:rsid w:val="00DE6085"/>
    <w:rsid w:val="00DE6156"/>
    <w:rsid w:val="00DE6B1A"/>
    <w:rsid w:val="00DF042A"/>
    <w:rsid w:val="00DF05A3"/>
    <w:rsid w:val="00DF102C"/>
    <w:rsid w:val="00DF1F32"/>
    <w:rsid w:val="00DF25DE"/>
    <w:rsid w:val="00DF3D7A"/>
    <w:rsid w:val="00DF3FEF"/>
    <w:rsid w:val="00DF4145"/>
    <w:rsid w:val="00DF5B12"/>
    <w:rsid w:val="00DF5C4F"/>
    <w:rsid w:val="00DF6E07"/>
    <w:rsid w:val="00DF7A0B"/>
    <w:rsid w:val="00DF7EEE"/>
    <w:rsid w:val="00E007AA"/>
    <w:rsid w:val="00E00BD5"/>
    <w:rsid w:val="00E015BF"/>
    <w:rsid w:val="00E019F6"/>
    <w:rsid w:val="00E01AA6"/>
    <w:rsid w:val="00E02556"/>
    <w:rsid w:val="00E02FCD"/>
    <w:rsid w:val="00E03906"/>
    <w:rsid w:val="00E03B74"/>
    <w:rsid w:val="00E04170"/>
    <w:rsid w:val="00E04EBB"/>
    <w:rsid w:val="00E0563A"/>
    <w:rsid w:val="00E060F2"/>
    <w:rsid w:val="00E063AF"/>
    <w:rsid w:val="00E067BD"/>
    <w:rsid w:val="00E06BAA"/>
    <w:rsid w:val="00E070F8"/>
    <w:rsid w:val="00E07440"/>
    <w:rsid w:val="00E10326"/>
    <w:rsid w:val="00E10A2A"/>
    <w:rsid w:val="00E10BC6"/>
    <w:rsid w:val="00E10D0F"/>
    <w:rsid w:val="00E1129E"/>
    <w:rsid w:val="00E12F4D"/>
    <w:rsid w:val="00E13318"/>
    <w:rsid w:val="00E145E9"/>
    <w:rsid w:val="00E14CC9"/>
    <w:rsid w:val="00E15D80"/>
    <w:rsid w:val="00E16135"/>
    <w:rsid w:val="00E1665E"/>
    <w:rsid w:val="00E1668F"/>
    <w:rsid w:val="00E17758"/>
    <w:rsid w:val="00E17D6B"/>
    <w:rsid w:val="00E205C9"/>
    <w:rsid w:val="00E20F6B"/>
    <w:rsid w:val="00E22AD7"/>
    <w:rsid w:val="00E24C39"/>
    <w:rsid w:val="00E25601"/>
    <w:rsid w:val="00E2562F"/>
    <w:rsid w:val="00E25CDA"/>
    <w:rsid w:val="00E26B6B"/>
    <w:rsid w:val="00E27F65"/>
    <w:rsid w:val="00E31A2E"/>
    <w:rsid w:val="00E32189"/>
    <w:rsid w:val="00E326F6"/>
    <w:rsid w:val="00E32D2B"/>
    <w:rsid w:val="00E32DE2"/>
    <w:rsid w:val="00E33289"/>
    <w:rsid w:val="00E33747"/>
    <w:rsid w:val="00E343B7"/>
    <w:rsid w:val="00E352D6"/>
    <w:rsid w:val="00E3542B"/>
    <w:rsid w:val="00E35B30"/>
    <w:rsid w:val="00E35CB1"/>
    <w:rsid w:val="00E35F16"/>
    <w:rsid w:val="00E36638"/>
    <w:rsid w:val="00E3762E"/>
    <w:rsid w:val="00E403B1"/>
    <w:rsid w:val="00E406E1"/>
    <w:rsid w:val="00E4071A"/>
    <w:rsid w:val="00E4118B"/>
    <w:rsid w:val="00E418BA"/>
    <w:rsid w:val="00E41FFB"/>
    <w:rsid w:val="00E4215A"/>
    <w:rsid w:val="00E4227B"/>
    <w:rsid w:val="00E4236E"/>
    <w:rsid w:val="00E42946"/>
    <w:rsid w:val="00E43F9E"/>
    <w:rsid w:val="00E44374"/>
    <w:rsid w:val="00E44579"/>
    <w:rsid w:val="00E44759"/>
    <w:rsid w:val="00E4649F"/>
    <w:rsid w:val="00E46A1D"/>
    <w:rsid w:val="00E4708E"/>
    <w:rsid w:val="00E4720F"/>
    <w:rsid w:val="00E475EB"/>
    <w:rsid w:val="00E47645"/>
    <w:rsid w:val="00E47649"/>
    <w:rsid w:val="00E47ECE"/>
    <w:rsid w:val="00E50B4D"/>
    <w:rsid w:val="00E50FB1"/>
    <w:rsid w:val="00E51280"/>
    <w:rsid w:val="00E5175B"/>
    <w:rsid w:val="00E52022"/>
    <w:rsid w:val="00E5381B"/>
    <w:rsid w:val="00E539AE"/>
    <w:rsid w:val="00E54F46"/>
    <w:rsid w:val="00E5507E"/>
    <w:rsid w:val="00E55375"/>
    <w:rsid w:val="00E554D7"/>
    <w:rsid w:val="00E55DA8"/>
    <w:rsid w:val="00E561A3"/>
    <w:rsid w:val="00E57136"/>
    <w:rsid w:val="00E57BD2"/>
    <w:rsid w:val="00E57DB0"/>
    <w:rsid w:val="00E61678"/>
    <w:rsid w:val="00E61AC7"/>
    <w:rsid w:val="00E61FEA"/>
    <w:rsid w:val="00E632BB"/>
    <w:rsid w:val="00E64B82"/>
    <w:rsid w:val="00E64EF9"/>
    <w:rsid w:val="00E664FD"/>
    <w:rsid w:val="00E66D17"/>
    <w:rsid w:val="00E6770E"/>
    <w:rsid w:val="00E67F35"/>
    <w:rsid w:val="00E700A0"/>
    <w:rsid w:val="00E702EA"/>
    <w:rsid w:val="00E70B9C"/>
    <w:rsid w:val="00E70C5D"/>
    <w:rsid w:val="00E710AB"/>
    <w:rsid w:val="00E711FD"/>
    <w:rsid w:val="00E71A3B"/>
    <w:rsid w:val="00E71C4C"/>
    <w:rsid w:val="00E71E19"/>
    <w:rsid w:val="00E73022"/>
    <w:rsid w:val="00E754D4"/>
    <w:rsid w:val="00E75EFB"/>
    <w:rsid w:val="00E760EA"/>
    <w:rsid w:val="00E7614D"/>
    <w:rsid w:val="00E7670E"/>
    <w:rsid w:val="00E76C84"/>
    <w:rsid w:val="00E7704C"/>
    <w:rsid w:val="00E771BA"/>
    <w:rsid w:val="00E777E0"/>
    <w:rsid w:val="00E77CFE"/>
    <w:rsid w:val="00E819B9"/>
    <w:rsid w:val="00E82E89"/>
    <w:rsid w:val="00E83CB3"/>
    <w:rsid w:val="00E841B2"/>
    <w:rsid w:val="00E841B3"/>
    <w:rsid w:val="00E843A6"/>
    <w:rsid w:val="00E84B83"/>
    <w:rsid w:val="00E85A11"/>
    <w:rsid w:val="00E863ED"/>
    <w:rsid w:val="00E86C25"/>
    <w:rsid w:val="00E86CE0"/>
    <w:rsid w:val="00E86EFC"/>
    <w:rsid w:val="00E87144"/>
    <w:rsid w:val="00E873E9"/>
    <w:rsid w:val="00E878CE"/>
    <w:rsid w:val="00E87ACB"/>
    <w:rsid w:val="00E87C88"/>
    <w:rsid w:val="00E90C49"/>
    <w:rsid w:val="00E91763"/>
    <w:rsid w:val="00E91904"/>
    <w:rsid w:val="00E91DC9"/>
    <w:rsid w:val="00E91E7E"/>
    <w:rsid w:val="00E92180"/>
    <w:rsid w:val="00E92551"/>
    <w:rsid w:val="00E92A46"/>
    <w:rsid w:val="00E937FA"/>
    <w:rsid w:val="00E93A2D"/>
    <w:rsid w:val="00E93AAF"/>
    <w:rsid w:val="00E943CC"/>
    <w:rsid w:val="00E94A72"/>
    <w:rsid w:val="00E952EA"/>
    <w:rsid w:val="00E9548B"/>
    <w:rsid w:val="00E96464"/>
    <w:rsid w:val="00E96AD5"/>
    <w:rsid w:val="00E96FAA"/>
    <w:rsid w:val="00E971A4"/>
    <w:rsid w:val="00E97D96"/>
    <w:rsid w:val="00EA00E6"/>
    <w:rsid w:val="00EA0AB4"/>
    <w:rsid w:val="00EA1993"/>
    <w:rsid w:val="00EA1A2A"/>
    <w:rsid w:val="00EA27E3"/>
    <w:rsid w:val="00EA3732"/>
    <w:rsid w:val="00EA4223"/>
    <w:rsid w:val="00EA467B"/>
    <w:rsid w:val="00EA493D"/>
    <w:rsid w:val="00EA522B"/>
    <w:rsid w:val="00EA583E"/>
    <w:rsid w:val="00EA58F1"/>
    <w:rsid w:val="00EA5E5A"/>
    <w:rsid w:val="00EA696D"/>
    <w:rsid w:val="00EA77D2"/>
    <w:rsid w:val="00EA7FE0"/>
    <w:rsid w:val="00EB021D"/>
    <w:rsid w:val="00EB06B5"/>
    <w:rsid w:val="00EB0BBE"/>
    <w:rsid w:val="00EB0CB2"/>
    <w:rsid w:val="00EB154A"/>
    <w:rsid w:val="00EB164A"/>
    <w:rsid w:val="00EB1CC3"/>
    <w:rsid w:val="00EB2748"/>
    <w:rsid w:val="00EB318E"/>
    <w:rsid w:val="00EB31F8"/>
    <w:rsid w:val="00EB37EE"/>
    <w:rsid w:val="00EB3F83"/>
    <w:rsid w:val="00EB4B08"/>
    <w:rsid w:val="00EB4FBE"/>
    <w:rsid w:val="00EB50FC"/>
    <w:rsid w:val="00EB5243"/>
    <w:rsid w:val="00EB5FF7"/>
    <w:rsid w:val="00EB761D"/>
    <w:rsid w:val="00EC0117"/>
    <w:rsid w:val="00EC0A50"/>
    <w:rsid w:val="00EC23A8"/>
    <w:rsid w:val="00EC2B88"/>
    <w:rsid w:val="00EC3E43"/>
    <w:rsid w:val="00EC43E2"/>
    <w:rsid w:val="00EC4C2F"/>
    <w:rsid w:val="00EC588D"/>
    <w:rsid w:val="00EC5B4B"/>
    <w:rsid w:val="00EC5B8C"/>
    <w:rsid w:val="00EC5D61"/>
    <w:rsid w:val="00EC69AC"/>
    <w:rsid w:val="00EC73FB"/>
    <w:rsid w:val="00ED0B49"/>
    <w:rsid w:val="00ED14C2"/>
    <w:rsid w:val="00ED2589"/>
    <w:rsid w:val="00ED272A"/>
    <w:rsid w:val="00ED2856"/>
    <w:rsid w:val="00ED36B8"/>
    <w:rsid w:val="00ED40FE"/>
    <w:rsid w:val="00ED462D"/>
    <w:rsid w:val="00ED4E0E"/>
    <w:rsid w:val="00ED5AD3"/>
    <w:rsid w:val="00ED6204"/>
    <w:rsid w:val="00ED659B"/>
    <w:rsid w:val="00ED68F0"/>
    <w:rsid w:val="00ED6B64"/>
    <w:rsid w:val="00ED71FB"/>
    <w:rsid w:val="00ED77C7"/>
    <w:rsid w:val="00ED7C15"/>
    <w:rsid w:val="00EE0184"/>
    <w:rsid w:val="00EE0623"/>
    <w:rsid w:val="00EE06EF"/>
    <w:rsid w:val="00EE0C45"/>
    <w:rsid w:val="00EE0CDC"/>
    <w:rsid w:val="00EE1B5C"/>
    <w:rsid w:val="00EE1CCF"/>
    <w:rsid w:val="00EE1D61"/>
    <w:rsid w:val="00EE332C"/>
    <w:rsid w:val="00EE357F"/>
    <w:rsid w:val="00EE3DE8"/>
    <w:rsid w:val="00EE4641"/>
    <w:rsid w:val="00EE47DD"/>
    <w:rsid w:val="00EE4E84"/>
    <w:rsid w:val="00EE5278"/>
    <w:rsid w:val="00EE5703"/>
    <w:rsid w:val="00EE5F4F"/>
    <w:rsid w:val="00EE61C9"/>
    <w:rsid w:val="00EE764E"/>
    <w:rsid w:val="00EE7C4D"/>
    <w:rsid w:val="00EE7CD5"/>
    <w:rsid w:val="00EE7E07"/>
    <w:rsid w:val="00EF17DF"/>
    <w:rsid w:val="00EF1DFB"/>
    <w:rsid w:val="00EF2CD6"/>
    <w:rsid w:val="00EF2EA8"/>
    <w:rsid w:val="00EF35AB"/>
    <w:rsid w:val="00EF3678"/>
    <w:rsid w:val="00EF37FF"/>
    <w:rsid w:val="00EF502D"/>
    <w:rsid w:val="00EF5E96"/>
    <w:rsid w:val="00EF6199"/>
    <w:rsid w:val="00EF6C35"/>
    <w:rsid w:val="00EF701F"/>
    <w:rsid w:val="00EF703B"/>
    <w:rsid w:val="00F0005F"/>
    <w:rsid w:val="00F000B0"/>
    <w:rsid w:val="00F00149"/>
    <w:rsid w:val="00F001C6"/>
    <w:rsid w:val="00F006DF"/>
    <w:rsid w:val="00F00745"/>
    <w:rsid w:val="00F00DCC"/>
    <w:rsid w:val="00F00DDC"/>
    <w:rsid w:val="00F0173F"/>
    <w:rsid w:val="00F01BEF"/>
    <w:rsid w:val="00F01E1F"/>
    <w:rsid w:val="00F02578"/>
    <w:rsid w:val="00F037E3"/>
    <w:rsid w:val="00F03805"/>
    <w:rsid w:val="00F03F12"/>
    <w:rsid w:val="00F04024"/>
    <w:rsid w:val="00F044F0"/>
    <w:rsid w:val="00F04C8A"/>
    <w:rsid w:val="00F04DEF"/>
    <w:rsid w:val="00F06C6D"/>
    <w:rsid w:val="00F075A4"/>
    <w:rsid w:val="00F07B80"/>
    <w:rsid w:val="00F07C68"/>
    <w:rsid w:val="00F1028D"/>
    <w:rsid w:val="00F10678"/>
    <w:rsid w:val="00F1074E"/>
    <w:rsid w:val="00F10F6E"/>
    <w:rsid w:val="00F115FF"/>
    <w:rsid w:val="00F11C61"/>
    <w:rsid w:val="00F12776"/>
    <w:rsid w:val="00F12AC8"/>
    <w:rsid w:val="00F12B23"/>
    <w:rsid w:val="00F12DB9"/>
    <w:rsid w:val="00F13BC3"/>
    <w:rsid w:val="00F13C60"/>
    <w:rsid w:val="00F14010"/>
    <w:rsid w:val="00F140DC"/>
    <w:rsid w:val="00F144F3"/>
    <w:rsid w:val="00F149D5"/>
    <w:rsid w:val="00F14CF7"/>
    <w:rsid w:val="00F14FC3"/>
    <w:rsid w:val="00F15043"/>
    <w:rsid w:val="00F156E2"/>
    <w:rsid w:val="00F1580C"/>
    <w:rsid w:val="00F15AC2"/>
    <w:rsid w:val="00F15BD8"/>
    <w:rsid w:val="00F16F0E"/>
    <w:rsid w:val="00F16F29"/>
    <w:rsid w:val="00F201F4"/>
    <w:rsid w:val="00F20659"/>
    <w:rsid w:val="00F209AE"/>
    <w:rsid w:val="00F20B80"/>
    <w:rsid w:val="00F21E0C"/>
    <w:rsid w:val="00F222ED"/>
    <w:rsid w:val="00F226E9"/>
    <w:rsid w:val="00F23593"/>
    <w:rsid w:val="00F23596"/>
    <w:rsid w:val="00F23A64"/>
    <w:rsid w:val="00F23EF3"/>
    <w:rsid w:val="00F2411B"/>
    <w:rsid w:val="00F24C04"/>
    <w:rsid w:val="00F2561C"/>
    <w:rsid w:val="00F25C81"/>
    <w:rsid w:val="00F26429"/>
    <w:rsid w:val="00F268A0"/>
    <w:rsid w:val="00F26E4A"/>
    <w:rsid w:val="00F270A2"/>
    <w:rsid w:val="00F2713C"/>
    <w:rsid w:val="00F271F2"/>
    <w:rsid w:val="00F27A8C"/>
    <w:rsid w:val="00F30594"/>
    <w:rsid w:val="00F3188C"/>
    <w:rsid w:val="00F31E3B"/>
    <w:rsid w:val="00F326AE"/>
    <w:rsid w:val="00F32F51"/>
    <w:rsid w:val="00F33162"/>
    <w:rsid w:val="00F33686"/>
    <w:rsid w:val="00F336DE"/>
    <w:rsid w:val="00F338E6"/>
    <w:rsid w:val="00F33A0C"/>
    <w:rsid w:val="00F33B6D"/>
    <w:rsid w:val="00F34517"/>
    <w:rsid w:val="00F35590"/>
    <w:rsid w:val="00F35FB3"/>
    <w:rsid w:val="00F37005"/>
    <w:rsid w:val="00F370A2"/>
    <w:rsid w:val="00F370FC"/>
    <w:rsid w:val="00F373BC"/>
    <w:rsid w:val="00F37E78"/>
    <w:rsid w:val="00F40B40"/>
    <w:rsid w:val="00F40E21"/>
    <w:rsid w:val="00F40F91"/>
    <w:rsid w:val="00F4127C"/>
    <w:rsid w:val="00F42971"/>
    <w:rsid w:val="00F42AC9"/>
    <w:rsid w:val="00F42EA2"/>
    <w:rsid w:val="00F43023"/>
    <w:rsid w:val="00F43E74"/>
    <w:rsid w:val="00F4413A"/>
    <w:rsid w:val="00F44400"/>
    <w:rsid w:val="00F4496A"/>
    <w:rsid w:val="00F44D08"/>
    <w:rsid w:val="00F450F3"/>
    <w:rsid w:val="00F45BA1"/>
    <w:rsid w:val="00F45C08"/>
    <w:rsid w:val="00F46C7A"/>
    <w:rsid w:val="00F46CBC"/>
    <w:rsid w:val="00F46DD9"/>
    <w:rsid w:val="00F4702A"/>
    <w:rsid w:val="00F4717A"/>
    <w:rsid w:val="00F47384"/>
    <w:rsid w:val="00F47AA9"/>
    <w:rsid w:val="00F47D87"/>
    <w:rsid w:val="00F50802"/>
    <w:rsid w:val="00F5104E"/>
    <w:rsid w:val="00F52D63"/>
    <w:rsid w:val="00F5338E"/>
    <w:rsid w:val="00F5351F"/>
    <w:rsid w:val="00F53F5B"/>
    <w:rsid w:val="00F53FA4"/>
    <w:rsid w:val="00F541F0"/>
    <w:rsid w:val="00F54293"/>
    <w:rsid w:val="00F5485C"/>
    <w:rsid w:val="00F55415"/>
    <w:rsid w:val="00F556BF"/>
    <w:rsid w:val="00F56482"/>
    <w:rsid w:val="00F575ED"/>
    <w:rsid w:val="00F57666"/>
    <w:rsid w:val="00F6104A"/>
    <w:rsid w:val="00F62196"/>
    <w:rsid w:val="00F630A6"/>
    <w:rsid w:val="00F637E5"/>
    <w:rsid w:val="00F63AF6"/>
    <w:rsid w:val="00F63EC8"/>
    <w:rsid w:val="00F6430E"/>
    <w:rsid w:val="00F65A15"/>
    <w:rsid w:val="00F65F8E"/>
    <w:rsid w:val="00F67B25"/>
    <w:rsid w:val="00F70A1C"/>
    <w:rsid w:val="00F71702"/>
    <w:rsid w:val="00F71823"/>
    <w:rsid w:val="00F73180"/>
    <w:rsid w:val="00F732FC"/>
    <w:rsid w:val="00F73876"/>
    <w:rsid w:val="00F73D3A"/>
    <w:rsid w:val="00F73E7A"/>
    <w:rsid w:val="00F7571B"/>
    <w:rsid w:val="00F75B17"/>
    <w:rsid w:val="00F75C97"/>
    <w:rsid w:val="00F762B7"/>
    <w:rsid w:val="00F76373"/>
    <w:rsid w:val="00F76FBF"/>
    <w:rsid w:val="00F77F44"/>
    <w:rsid w:val="00F800A7"/>
    <w:rsid w:val="00F801C1"/>
    <w:rsid w:val="00F804B5"/>
    <w:rsid w:val="00F80DAD"/>
    <w:rsid w:val="00F816C6"/>
    <w:rsid w:val="00F82C0F"/>
    <w:rsid w:val="00F82C52"/>
    <w:rsid w:val="00F82C56"/>
    <w:rsid w:val="00F82EAC"/>
    <w:rsid w:val="00F84819"/>
    <w:rsid w:val="00F84BE1"/>
    <w:rsid w:val="00F85583"/>
    <w:rsid w:val="00F85F46"/>
    <w:rsid w:val="00F8671B"/>
    <w:rsid w:val="00F86AA0"/>
    <w:rsid w:val="00F86E70"/>
    <w:rsid w:val="00F877E9"/>
    <w:rsid w:val="00F87857"/>
    <w:rsid w:val="00F87C57"/>
    <w:rsid w:val="00F907EF"/>
    <w:rsid w:val="00F90A10"/>
    <w:rsid w:val="00F91152"/>
    <w:rsid w:val="00F91289"/>
    <w:rsid w:val="00F91303"/>
    <w:rsid w:val="00F9167D"/>
    <w:rsid w:val="00F933DC"/>
    <w:rsid w:val="00F93730"/>
    <w:rsid w:val="00F939D3"/>
    <w:rsid w:val="00F940E6"/>
    <w:rsid w:val="00F941D9"/>
    <w:rsid w:val="00F945DD"/>
    <w:rsid w:val="00F94A9E"/>
    <w:rsid w:val="00F94C31"/>
    <w:rsid w:val="00F955E7"/>
    <w:rsid w:val="00F96553"/>
    <w:rsid w:val="00F9661D"/>
    <w:rsid w:val="00F96B64"/>
    <w:rsid w:val="00F96DE7"/>
    <w:rsid w:val="00F97059"/>
    <w:rsid w:val="00F976F5"/>
    <w:rsid w:val="00F97EC0"/>
    <w:rsid w:val="00F97EC5"/>
    <w:rsid w:val="00FA11EF"/>
    <w:rsid w:val="00FA27D9"/>
    <w:rsid w:val="00FA29C4"/>
    <w:rsid w:val="00FA2E95"/>
    <w:rsid w:val="00FA3158"/>
    <w:rsid w:val="00FA55DC"/>
    <w:rsid w:val="00FA64A4"/>
    <w:rsid w:val="00FA7F72"/>
    <w:rsid w:val="00FB0696"/>
    <w:rsid w:val="00FB0D5B"/>
    <w:rsid w:val="00FB115F"/>
    <w:rsid w:val="00FB13C9"/>
    <w:rsid w:val="00FB1653"/>
    <w:rsid w:val="00FB190D"/>
    <w:rsid w:val="00FB2349"/>
    <w:rsid w:val="00FB2FE6"/>
    <w:rsid w:val="00FB30AC"/>
    <w:rsid w:val="00FB31BE"/>
    <w:rsid w:val="00FB3E62"/>
    <w:rsid w:val="00FB41AE"/>
    <w:rsid w:val="00FB41BB"/>
    <w:rsid w:val="00FB4851"/>
    <w:rsid w:val="00FB4C50"/>
    <w:rsid w:val="00FB5BCE"/>
    <w:rsid w:val="00FB65A9"/>
    <w:rsid w:val="00FB7418"/>
    <w:rsid w:val="00FB746C"/>
    <w:rsid w:val="00FB75D0"/>
    <w:rsid w:val="00FB799E"/>
    <w:rsid w:val="00FC00DA"/>
    <w:rsid w:val="00FC173E"/>
    <w:rsid w:val="00FC1D82"/>
    <w:rsid w:val="00FC28C8"/>
    <w:rsid w:val="00FC2EF7"/>
    <w:rsid w:val="00FC404D"/>
    <w:rsid w:val="00FC47C3"/>
    <w:rsid w:val="00FC48EF"/>
    <w:rsid w:val="00FC4EDD"/>
    <w:rsid w:val="00FC5296"/>
    <w:rsid w:val="00FC67EC"/>
    <w:rsid w:val="00FC67ED"/>
    <w:rsid w:val="00FC6931"/>
    <w:rsid w:val="00FD0637"/>
    <w:rsid w:val="00FD0ADC"/>
    <w:rsid w:val="00FD1227"/>
    <w:rsid w:val="00FD1254"/>
    <w:rsid w:val="00FD1361"/>
    <w:rsid w:val="00FD1E3A"/>
    <w:rsid w:val="00FD2A3E"/>
    <w:rsid w:val="00FD3429"/>
    <w:rsid w:val="00FD346A"/>
    <w:rsid w:val="00FD37A4"/>
    <w:rsid w:val="00FD3BEF"/>
    <w:rsid w:val="00FD55D6"/>
    <w:rsid w:val="00FD6F0B"/>
    <w:rsid w:val="00FD7B2A"/>
    <w:rsid w:val="00FD7E3F"/>
    <w:rsid w:val="00FE018E"/>
    <w:rsid w:val="00FE05D2"/>
    <w:rsid w:val="00FE09C5"/>
    <w:rsid w:val="00FE0D15"/>
    <w:rsid w:val="00FE0D76"/>
    <w:rsid w:val="00FE1D87"/>
    <w:rsid w:val="00FE2502"/>
    <w:rsid w:val="00FE2B20"/>
    <w:rsid w:val="00FE2BA2"/>
    <w:rsid w:val="00FE2E8F"/>
    <w:rsid w:val="00FE3069"/>
    <w:rsid w:val="00FE321E"/>
    <w:rsid w:val="00FE323F"/>
    <w:rsid w:val="00FE434E"/>
    <w:rsid w:val="00FE4376"/>
    <w:rsid w:val="00FE4510"/>
    <w:rsid w:val="00FE4873"/>
    <w:rsid w:val="00FE5182"/>
    <w:rsid w:val="00FE658E"/>
    <w:rsid w:val="00FE6782"/>
    <w:rsid w:val="00FE693E"/>
    <w:rsid w:val="00FE6BD5"/>
    <w:rsid w:val="00FE6EE6"/>
    <w:rsid w:val="00FE7138"/>
    <w:rsid w:val="00FE7A73"/>
    <w:rsid w:val="00FE7CF8"/>
    <w:rsid w:val="00FF00F8"/>
    <w:rsid w:val="00FF0242"/>
    <w:rsid w:val="00FF0F25"/>
    <w:rsid w:val="00FF1136"/>
    <w:rsid w:val="00FF1326"/>
    <w:rsid w:val="00FF19CF"/>
    <w:rsid w:val="00FF1BD2"/>
    <w:rsid w:val="00FF202C"/>
    <w:rsid w:val="00FF21A5"/>
    <w:rsid w:val="00FF2C3F"/>
    <w:rsid w:val="00FF3927"/>
    <w:rsid w:val="00FF4099"/>
    <w:rsid w:val="00FF41B2"/>
    <w:rsid w:val="00FF4355"/>
    <w:rsid w:val="00FF4564"/>
    <w:rsid w:val="00FF5211"/>
    <w:rsid w:val="00FF52B7"/>
    <w:rsid w:val="00FF575C"/>
    <w:rsid w:val="00FF5F34"/>
    <w:rsid w:val="00FF6003"/>
    <w:rsid w:val="00FF6C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6" strokecolor="#c0504d">
      <v:stroke color="#c0504d" weight="2.75pt" linestyle="thinThin"/>
    </o:shapedefaults>
    <o:shapelayout v:ext="edit">
      <o:idmap v:ext="edit" data="1,3,4,5,6,7,8,9,10,11,12,13,14,15,16,17,18,19,20"/>
      <o:rules v:ext="edit">
        <o:r id="V:Rule1" type="connector" idref="#_x0000_s20685"/>
        <o:r id="V:Rule2" type="connector" idref="#_x0000_s20686"/>
        <o:r id="V:Rule3" type="connector" idref="#_x0000_s20687"/>
        <o:r id="V:Rule4" type="connector" idref="#_x0000_s20688"/>
        <o:r id="V:Rule5" type="connector" idref="#_x0000_s20690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Body Text 2" w:uiPriority="99"/>
    <w:lsdException w:name="FollowedHyperlink" w:uiPriority="99"/>
    <w:lsdException w:name="Strong" w:qFormat="1"/>
    <w:lsdException w:name="Emphasis" w:qFormat="1"/>
    <w:lsdException w:name="Document Map" w:uiPriority="99"/>
    <w:lsdException w:name="Normal (Web)" w:uiPriority="99"/>
    <w:lsdException w:name="annotation subject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83301"/>
    <w:pPr>
      <w:bidi/>
    </w:pPr>
    <w:rPr>
      <w:rFonts w:cs="Traditional Arabic"/>
      <w:szCs w:val="24"/>
    </w:rPr>
  </w:style>
  <w:style w:type="paragraph" w:styleId="1">
    <w:name w:val="heading 1"/>
    <w:basedOn w:val="a"/>
    <w:next w:val="a"/>
    <w:link w:val="1Char"/>
    <w:qFormat/>
    <w:rsid w:val="007216B7"/>
    <w:pPr>
      <w:keepNext/>
      <w:spacing w:before="240" w:after="60"/>
      <w:outlineLvl w:val="0"/>
    </w:pPr>
    <w:rPr>
      <w:rFonts w:ascii="Cambria" w:hAnsi="Cambria" w:cs="Times New Roman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Char"/>
    <w:qFormat/>
    <w:rsid w:val="0038283E"/>
    <w:pPr>
      <w:keepNext/>
      <w:outlineLvl w:val="1"/>
    </w:pPr>
    <w:rPr>
      <w:rFonts w:cs="Simplified Arabic"/>
      <w:sz w:val="28"/>
      <w:szCs w:val="28"/>
      <w:lang w:eastAsia="ar-SA"/>
    </w:rPr>
  </w:style>
  <w:style w:type="paragraph" w:styleId="3">
    <w:name w:val="heading 3"/>
    <w:basedOn w:val="a"/>
    <w:next w:val="a"/>
    <w:link w:val="3Char"/>
    <w:qFormat/>
    <w:rsid w:val="005058C8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Char"/>
    <w:qFormat/>
    <w:rsid w:val="007216B7"/>
    <w:pPr>
      <w:keepNext/>
      <w:spacing w:before="240" w:after="60"/>
      <w:outlineLvl w:val="3"/>
    </w:pPr>
    <w:rPr>
      <w:rFonts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Char"/>
    <w:unhideWhenUsed/>
    <w:qFormat/>
    <w:rsid w:val="005058C8"/>
    <w:pPr>
      <w:spacing w:before="240" w:after="60"/>
      <w:outlineLvl w:val="5"/>
    </w:pPr>
    <w:rPr>
      <w:rFonts w:ascii="Calibri" w:hAnsi="Calibri" w:cs="Arial"/>
      <w:b/>
      <w:bCs/>
      <w:sz w:val="22"/>
      <w:szCs w:val="22"/>
    </w:rPr>
  </w:style>
  <w:style w:type="paragraph" w:styleId="7">
    <w:name w:val="heading 7"/>
    <w:basedOn w:val="a"/>
    <w:next w:val="a"/>
    <w:link w:val="7Char"/>
    <w:qFormat/>
    <w:rsid w:val="007216B7"/>
    <w:pPr>
      <w:spacing w:before="240" w:after="60"/>
      <w:outlineLvl w:val="6"/>
    </w:pPr>
    <w:rPr>
      <w:rFonts w:cs="Times New Roman"/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paragraph" w:styleId="a3">
    <w:name w:val="Balloon Text"/>
    <w:basedOn w:val="a"/>
    <w:link w:val="Char"/>
    <w:rsid w:val="00A866C0"/>
    <w:rPr>
      <w:rFonts w:ascii="Tahoma" w:hAnsi="Tahoma" w:cs="Times New Roman"/>
      <w:sz w:val="16"/>
      <w:szCs w:val="16"/>
      <w:lang/>
    </w:rPr>
  </w:style>
  <w:style w:type="paragraph" w:styleId="a4">
    <w:name w:val="List Paragraph"/>
    <w:basedOn w:val="a"/>
    <w:uiPriority w:val="34"/>
    <w:qFormat/>
    <w:rsid w:val="00EA583E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table" w:styleId="a5">
    <w:name w:val="Table Grid"/>
    <w:basedOn w:val="a1"/>
    <w:rsid w:val="00854E4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تذييل الصفحة"/>
    <w:aliases w:val="footer"/>
    <w:basedOn w:val="a"/>
    <w:link w:val="Char0"/>
    <w:rsid w:val="0078465C"/>
    <w:pPr>
      <w:tabs>
        <w:tab w:val="center" w:pos="4153"/>
        <w:tab w:val="right" w:pos="8306"/>
      </w:tabs>
    </w:pPr>
  </w:style>
  <w:style w:type="character" w:styleId="a7">
    <w:name w:val="رقم الصفحة"/>
    <w:aliases w:val="page number"/>
    <w:basedOn w:val="a0"/>
    <w:rsid w:val="0078465C"/>
  </w:style>
  <w:style w:type="paragraph" w:customStyle="1" w:styleId="1Char0">
    <w:name w:val="1 Char"/>
    <w:basedOn w:val="a"/>
    <w:rsid w:val="00E2562F"/>
    <w:pPr>
      <w:widowControl w:val="0"/>
      <w:adjustRightInd w:val="0"/>
      <w:spacing w:line="360" w:lineRule="atLeast"/>
      <w:ind w:firstLine="567"/>
      <w:jc w:val="lowKashida"/>
      <w:textAlignment w:val="baseline"/>
    </w:pPr>
    <w:rPr>
      <w:b/>
      <w:bCs/>
      <w:sz w:val="28"/>
      <w:szCs w:val="20"/>
    </w:rPr>
  </w:style>
  <w:style w:type="paragraph" w:styleId="a8">
    <w:name w:val="Subtitle"/>
    <w:basedOn w:val="a"/>
    <w:link w:val="Char1"/>
    <w:qFormat/>
    <w:rsid w:val="0027614A"/>
    <w:pPr>
      <w:ind w:left="-625"/>
    </w:pPr>
    <w:rPr>
      <w:rFonts w:cs="Times New Roman"/>
      <w:b/>
      <w:bCs/>
      <w:szCs w:val="20"/>
      <w:lang/>
    </w:rPr>
  </w:style>
  <w:style w:type="character" w:customStyle="1" w:styleId="Char1">
    <w:name w:val="عنوان فرعي Char"/>
    <w:link w:val="a8"/>
    <w:rsid w:val="0027614A"/>
    <w:rPr>
      <w:rFonts w:cs="Tahoma"/>
      <w:b/>
      <w:bCs/>
    </w:rPr>
  </w:style>
  <w:style w:type="paragraph" w:customStyle="1" w:styleId="MTDisplayEquation">
    <w:name w:val="MTDisplayEquation"/>
    <w:basedOn w:val="a"/>
    <w:next w:val="a"/>
    <w:link w:val="MTDisplayEquationChar"/>
    <w:rsid w:val="00922F51"/>
    <w:pPr>
      <w:shd w:val="clear" w:color="auto" w:fill="D9D9D9"/>
      <w:tabs>
        <w:tab w:val="center" w:pos="5400"/>
        <w:tab w:val="right" w:pos="10780"/>
      </w:tabs>
    </w:pPr>
    <w:rPr>
      <w:b/>
      <w:bCs/>
      <w:sz w:val="32"/>
      <w:szCs w:val="32"/>
    </w:rPr>
  </w:style>
  <w:style w:type="character" w:customStyle="1" w:styleId="MTDisplayEquationChar">
    <w:name w:val="MTDisplayEquation Char"/>
    <w:link w:val="MTDisplayEquation"/>
    <w:rsid w:val="00922F51"/>
    <w:rPr>
      <w:rFonts w:cs="Traditional Arabic"/>
      <w:b/>
      <w:bCs/>
      <w:sz w:val="32"/>
      <w:szCs w:val="32"/>
      <w:shd w:val="clear" w:color="auto" w:fill="D9D9D9"/>
    </w:rPr>
  </w:style>
  <w:style w:type="character" w:customStyle="1" w:styleId="2Char">
    <w:name w:val="عنوان 2 Char"/>
    <w:link w:val="2"/>
    <w:rsid w:val="0038283E"/>
    <w:rPr>
      <w:rFonts w:cs="Simplified Arabic"/>
      <w:sz w:val="28"/>
      <w:szCs w:val="28"/>
      <w:lang w:eastAsia="ar-SA"/>
    </w:rPr>
  </w:style>
  <w:style w:type="paragraph" w:styleId="a9">
    <w:name w:val="رأس الصفحة"/>
    <w:aliases w:val="header"/>
    <w:basedOn w:val="a"/>
    <w:link w:val="Char2"/>
    <w:uiPriority w:val="99"/>
    <w:rsid w:val="00962F2D"/>
    <w:pPr>
      <w:tabs>
        <w:tab w:val="center" w:pos="4153"/>
        <w:tab w:val="right" w:pos="8306"/>
      </w:tabs>
    </w:pPr>
  </w:style>
  <w:style w:type="character" w:customStyle="1" w:styleId="Char2">
    <w:name w:val="رأس صفحة Char"/>
    <w:aliases w:val="رأس الصفحة Char1"/>
    <w:link w:val="a9"/>
    <w:uiPriority w:val="99"/>
    <w:rsid w:val="00962F2D"/>
    <w:rPr>
      <w:rFonts w:cs="Traditional Arabic"/>
      <w:szCs w:val="24"/>
    </w:rPr>
  </w:style>
  <w:style w:type="character" w:customStyle="1" w:styleId="Char0">
    <w:name w:val="تذييل صفحة Char"/>
    <w:aliases w:val="تذييل الصفحة Char1"/>
    <w:link w:val="a6"/>
    <w:uiPriority w:val="99"/>
    <w:rsid w:val="00962F2D"/>
    <w:rPr>
      <w:rFonts w:cs="Traditional Arabic"/>
      <w:szCs w:val="24"/>
    </w:rPr>
  </w:style>
  <w:style w:type="paragraph" w:customStyle="1" w:styleId="CharCharCharChar">
    <w:name w:val=" Char Char Char Char"/>
    <w:basedOn w:val="a"/>
    <w:autoRedefine/>
    <w:rsid w:val="00722F40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character" w:customStyle="1" w:styleId="1Char">
    <w:name w:val="عنوان 1 Char"/>
    <w:link w:val="1"/>
    <w:rsid w:val="007216B7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4Char">
    <w:name w:val="عنوان 4 Char"/>
    <w:link w:val="4"/>
    <w:rsid w:val="007216B7"/>
    <w:rPr>
      <w:b/>
      <w:bCs/>
      <w:sz w:val="28"/>
      <w:szCs w:val="28"/>
    </w:rPr>
  </w:style>
  <w:style w:type="character" w:customStyle="1" w:styleId="7Char">
    <w:name w:val="عنوان 7 Char"/>
    <w:link w:val="7"/>
    <w:rsid w:val="007216B7"/>
    <w:rPr>
      <w:sz w:val="24"/>
      <w:szCs w:val="24"/>
    </w:rPr>
  </w:style>
  <w:style w:type="paragraph" w:styleId="30">
    <w:name w:val="Body Text 3"/>
    <w:basedOn w:val="a"/>
    <w:link w:val="3Char0"/>
    <w:rsid w:val="007216B7"/>
    <w:pPr>
      <w:autoSpaceDE w:val="0"/>
      <w:autoSpaceDN w:val="0"/>
      <w:jc w:val="both"/>
    </w:pPr>
    <w:rPr>
      <w:rFonts w:cs="Times New Roman"/>
      <w:sz w:val="28"/>
      <w:szCs w:val="28"/>
    </w:rPr>
  </w:style>
  <w:style w:type="character" w:customStyle="1" w:styleId="3Char0">
    <w:name w:val="نص أساسي 3 Char"/>
    <w:link w:val="30"/>
    <w:rsid w:val="007216B7"/>
    <w:rPr>
      <w:sz w:val="28"/>
      <w:szCs w:val="28"/>
    </w:rPr>
  </w:style>
  <w:style w:type="paragraph" w:styleId="aa">
    <w:name w:val="Body Text"/>
    <w:basedOn w:val="a"/>
    <w:link w:val="Char3"/>
    <w:rsid w:val="008D11CB"/>
    <w:pPr>
      <w:spacing w:after="120"/>
    </w:pPr>
  </w:style>
  <w:style w:type="character" w:customStyle="1" w:styleId="Char3">
    <w:name w:val="نص أساسي Char"/>
    <w:link w:val="aa"/>
    <w:rsid w:val="008D11CB"/>
    <w:rPr>
      <w:rFonts w:cs="Traditional Arabic"/>
      <w:szCs w:val="24"/>
    </w:rPr>
  </w:style>
  <w:style w:type="paragraph" w:styleId="ab">
    <w:name w:val="No Spacing"/>
    <w:uiPriority w:val="1"/>
    <w:qFormat/>
    <w:rsid w:val="00A8001B"/>
    <w:pPr>
      <w:bidi/>
    </w:pPr>
    <w:rPr>
      <w:sz w:val="24"/>
      <w:szCs w:val="24"/>
    </w:rPr>
  </w:style>
  <w:style w:type="character" w:customStyle="1" w:styleId="6Char">
    <w:name w:val="عنوان 6 Char"/>
    <w:link w:val="6"/>
    <w:rsid w:val="005058C8"/>
    <w:rPr>
      <w:rFonts w:ascii="Calibri" w:eastAsia="Times New Roman" w:hAnsi="Calibri" w:cs="Arial"/>
      <w:b/>
      <w:bCs/>
      <w:sz w:val="22"/>
      <w:szCs w:val="22"/>
    </w:rPr>
  </w:style>
  <w:style w:type="character" w:customStyle="1" w:styleId="3Char">
    <w:name w:val="عنوان 3 Char"/>
    <w:link w:val="3"/>
    <w:rsid w:val="005058C8"/>
    <w:rPr>
      <w:rFonts w:ascii="Arial" w:hAnsi="Arial" w:cs="Arial"/>
      <w:b/>
      <w:bCs/>
      <w:sz w:val="26"/>
      <w:szCs w:val="26"/>
    </w:rPr>
  </w:style>
  <w:style w:type="paragraph" w:customStyle="1" w:styleId="20">
    <w:name w:val="2"/>
    <w:basedOn w:val="a"/>
    <w:next w:val="a9"/>
    <w:uiPriority w:val="99"/>
    <w:rsid w:val="00871FCA"/>
    <w:pPr>
      <w:tabs>
        <w:tab w:val="center" w:pos="4153"/>
        <w:tab w:val="right" w:pos="8306"/>
      </w:tabs>
    </w:pPr>
  </w:style>
  <w:style w:type="paragraph" w:styleId="21">
    <w:name w:val="Body Text 2"/>
    <w:basedOn w:val="a"/>
    <w:link w:val="2Char0"/>
    <w:uiPriority w:val="99"/>
    <w:rsid w:val="00871FCA"/>
    <w:pPr>
      <w:spacing w:after="120" w:line="480" w:lineRule="auto"/>
    </w:pPr>
  </w:style>
  <w:style w:type="character" w:customStyle="1" w:styleId="2Char0">
    <w:name w:val="نص أساسي 2 Char"/>
    <w:link w:val="21"/>
    <w:uiPriority w:val="99"/>
    <w:rsid w:val="00871FCA"/>
    <w:rPr>
      <w:rFonts w:cs="Traditional Arabic"/>
      <w:szCs w:val="24"/>
    </w:rPr>
  </w:style>
  <w:style w:type="character" w:customStyle="1" w:styleId="st">
    <w:name w:val="st"/>
    <w:rsid w:val="00871FCA"/>
  </w:style>
  <w:style w:type="paragraph" w:styleId="ac">
    <w:name w:val="Title"/>
    <w:basedOn w:val="a"/>
    <w:next w:val="a"/>
    <w:link w:val="Char4"/>
    <w:qFormat/>
    <w:rsid w:val="00871FCA"/>
    <w:pPr>
      <w:spacing w:before="240" w:after="60"/>
      <w:jc w:val="center"/>
      <w:outlineLvl w:val="0"/>
    </w:pPr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4">
    <w:name w:val="العنوان Char"/>
    <w:link w:val="ac"/>
    <w:rsid w:val="00871FCA"/>
    <w:rPr>
      <w:rFonts w:ascii="Cambria" w:hAnsi="Cambria"/>
      <w:b/>
      <w:bCs/>
      <w:kern w:val="28"/>
      <w:sz w:val="32"/>
      <w:szCs w:val="32"/>
    </w:rPr>
  </w:style>
  <w:style w:type="character" w:styleId="ad">
    <w:name w:val="Strong"/>
    <w:qFormat/>
    <w:rsid w:val="00871FCA"/>
    <w:rPr>
      <w:b/>
      <w:bCs/>
    </w:rPr>
  </w:style>
  <w:style w:type="character" w:styleId="ae">
    <w:name w:val="Emphasis"/>
    <w:qFormat/>
    <w:rsid w:val="00871FCA"/>
    <w:rPr>
      <w:i/>
      <w:iCs/>
    </w:rPr>
  </w:style>
  <w:style w:type="table" w:styleId="40">
    <w:name w:val="Table List 4"/>
    <w:basedOn w:val="a1"/>
    <w:rsid w:val="00871FCA"/>
    <w:pPr>
      <w:bidi/>
    </w:p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Char5">
    <w:name w:val="تذييل الصفحة Char"/>
    <w:aliases w:val="تذييل صفحة Char1"/>
    <w:uiPriority w:val="99"/>
    <w:locked/>
    <w:rsid w:val="00871FCA"/>
    <w:rPr>
      <w:rFonts w:cs="Times New Roman"/>
      <w:sz w:val="24"/>
    </w:rPr>
  </w:style>
  <w:style w:type="character" w:customStyle="1" w:styleId="Char6">
    <w:name w:val="رأس الصفحة Char"/>
    <w:aliases w:val="رأس صفحة Char1"/>
    <w:uiPriority w:val="99"/>
    <w:rsid w:val="00871FCA"/>
    <w:rPr>
      <w:sz w:val="24"/>
      <w:szCs w:val="24"/>
      <w:lang w:val="en-US" w:eastAsia="en-US" w:bidi="ar-SA"/>
    </w:rPr>
  </w:style>
  <w:style w:type="paragraph" w:customStyle="1" w:styleId="CharCharCharChar0">
    <w:name w:val="Char Char Char Char"/>
    <w:basedOn w:val="a"/>
    <w:autoRedefine/>
    <w:rsid w:val="00871FCA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character" w:customStyle="1" w:styleId="Char">
    <w:name w:val="نص في بالون Char"/>
    <w:link w:val="a3"/>
    <w:rsid w:val="00871FCA"/>
    <w:rPr>
      <w:rFonts w:ascii="Tahoma" w:hAnsi="Tahoma" w:cs="Tahoma"/>
      <w:sz w:val="16"/>
      <w:szCs w:val="16"/>
    </w:rPr>
  </w:style>
  <w:style w:type="paragraph" w:styleId="af">
    <w:name w:val="Normal (Web)"/>
    <w:basedOn w:val="a"/>
    <w:uiPriority w:val="99"/>
    <w:unhideWhenUsed/>
    <w:rsid w:val="007908BB"/>
    <w:pPr>
      <w:bidi w:val="0"/>
      <w:spacing w:before="100" w:beforeAutospacing="1" w:after="100" w:afterAutospacing="1"/>
    </w:pPr>
    <w:rPr>
      <w:rFonts w:cs="Times New Roman"/>
      <w:sz w:val="24"/>
    </w:rPr>
  </w:style>
  <w:style w:type="paragraph" w:customStyle="1" w:styleId="NoSpacing">
    <w:name w:val="No Spacing"/>
    <w:qFormat/>
    <w:rsid w:val="00243285"/>
    <w:pPr>
      <w:bidi/>
    </w:pPr>
    <w:rPr>
      <w:rFonts w:ascii="Calibri" w:eastAsia="Calibri" w:hAnsi="Calibri" w:cs="Arial"/>
      <w:sz w:val="22"/>
      <w:szCs w:val="22"/>
    </w:rPr>
  </w:style>
  <w:style w:type="character" w:styleId="af0">
    <w:name w:val="annotation reference"/>
    <w:rsid w:val="000767C1"/>
    <w:rPr>
      <w:sz w:val="16"/>
      <w:szCs w:val="16"/>
    </w:rPr>
  </w:style>
  <w:style w:type="paragraph" w:styleId="af1">
    <w:name w:val="annotation text"/>
    <w:basedOn w:val="a"/>
    <w:link w:val="Char7"/>
    <w:uiPriority w:val="99"/>
    <w:rsid w:val="000767C1"/>
    <w:rPr>
      <w:szCs w:val="20"/>
    </w:rPr>
  </w:style>
  <w:style w:type="character" w:customStyle="1" w:styleId="Char7">
    <w:name w:val="نص تعليق Char"/>
    <w:link w:val="af1"/>
    <w:uiPriority w:val="99"/>
    <w:rsid w:val="000767C1"/>
    <w:rPr>
      <w:rFonts w:cs="Traditional Arabic"/>
    </w:rPr>
  </w:style>
  <w:style w:type="paragraph" w:styleId="af2">
    <w:name w:val="annotation subject"/>
    <w:basedOn w:val="af1"/>
    <w:next w:val="af1"/>
    <w:link w:val="Char8"/>
    <w:uiPriority w:val="99"/>
    <w:rsid w:val="000767C1"/>
    <w:rPr>
      <w:b/>
      <w:bCs/>
    </w:rPr>
  </w:style>
  <w:style w:type="character" w:customStyle="1" w:styleId="Char8">
    <w:name w:val="موضوع تعليق Char"/>
    <w:link w:val="af2"/>
    <w:uiPriority w:val="99"/>
    <w:rsid w:val="000767C1"/>
    <w:rPr>
      <w:rFonts w:cs="Traditional Arabic"/>
      <w:b/>
      <w:bCs/>
    </w:rPr>
  </w:style>
  <w:style w:type="paragraph" w:styleId="af3">
    <w:name w:val="endnote text"/>
    <w:basedOn w:val="a"/>
    <w:link w:val="Char9"/>
    <w:rsid w:val="00B42490"/>
    <w:rPr>
      <w:rFonts w:cs="Times New Roman"/>
      <w:szCs w:val="20"/>
    </w:rPr>
  </w:style>
  <w:style w:type="character" w:customStyle="1" w:styleId="Char9">
    <w:name w:val="نص تعليق ختامي Char"/>
    <w:basedOn w:val="a0"/>
    <w:link w:val="af3"/>
    <w:rsid w:val="00B42490"/>
  </w:style>
  <w:style w:type="character" w:styleId="af4">
    <w:name w:val="endnote reference"/>
    <w:rsid w:val="00B42490"/>
    <w:rPr>
      <w:vertAlign w:val="superscript"/>
    </w:rPr>
  </w:style>
  <w:style w:type="paragraph" w:customStyle="1" w:styleId="10">
    <w:name w:val="1"/>
    <w:basedOn w:val="a"/>
    <w:next w:val="af5"/>
    <w:link w:val="Chara"/>
    <w:uiPriority w:val="99"/>
    <w:rsid w:val="00B42490"/>
    <w:pPr>
      <w:shd w:val="clear" w:color="auto" w:fill="000080"/>
    </w:pPr>
    <w:rPr>
      <w:rFonts w:ascii="Tahoma" w:hAnsi="Tahoma" w:cs="Tahoma"/>
      <w:szCs w:val="20"/>
    </w:rPr>
  </w:style>
  <w:style w:type="character" w:styleId="Hyperlink">
    <w:name w:val="Hyperlink"/>
    <w:rsid w:val="00B42490"/>
    <w:rPr>
      <w:color w:val="0000FF"/>
      <w:u w:val="single"/>
    </w:rPr>
  </w:style>
  <w:style w:type="paragraph" w:styleId="af6">
    <w:name w:val="footnote text"/>
    <w:basedOn w:val="a"/>
    <w:link w:val="Charb"/>
    <w:rsid w:val="00B42490"/>
    <w:rPr>
      <w:rFonts w:cs="Times New Roman"/>
      <w:szCs w:val="20"/>
    </w:rPr>
  </w:style>
  <w:style w:type="character" w:customStyle="1" w:styleId="Charb">
    <w:name w:val="نص حاشية سفلية Char"/>
    <w:basedOn w:val="a0"/>
    <w:link w:val="af6"/>
    <w:rsid w:val="00B42490"/>
  </w:style>
  <w:style w:type="character" w:styleId="af7">
    <w:name w:val="footnote reference"/>
    <w:rsid w:val="00B42490"/>
    <w:rPr>
      <w:vertAlign w:val="superscript"/>
    </w:rPr>
  </w:style>
  <w:style w:type="character" w:customStyle="1" w:styleId="5yl5">
    <w:name w:val="_5yl5"/>
    <w:rsid w:val="00B42490"/>
  </w:style>
  <w:style w:type="character" w:customStyle="1" w:styleId="Chara">
    <w:name w:val="خريطة مستند Char"/>
    <w:link w:val="10"/>
    <w:rsid w:val="00B42490"/>
    <w:rPr>
      <w:rFonts w:ascii="Tahoma" w:hAnsi="Tahoma" w:cs="Tahoma"/>
      <w:shd w:val="clear" w:color="auto" w:fill="000080"/>
    </w:rPr>
  </w:style>
  <w:style w:type="paragraph" w:styleId="af5">
    <w:name w:val="مخطط المستند"/>
    <w:basedOn w:val="a"/>
    <w:link w:val="Charc"/>
    <w:uiPriority w:val="99"/>
    <w:rsid w:val="00B42490"/>
    <w:rPr>
      <w:rFonts w:ascii="Tahoma" w:hAnsi="Tahoma" w:cs="Tahoma"/>
      <w:sz w:val="16"/>
      <w:szCs w:val="16"/>
    </w:rPr>
  </w:style>
  <w:style w:type="character" w:customStyle="1" w:styleId="Charc">
    <w:name w:val="مخطط المستند Char"/>
    <w:link w:val="af5"/>
    <w:uiPriority w:val="99"/>
    <w:rsid w:val="00B42490"/>
    <w:rPr>
      <w:rFonts w:ascii="Tahoma" w:hAnsi="Tahoma" w:cs="Tahoma"/>
      <w:sz w:val="16"/>
      <w:szCs w:val="16"/>
    </w:rPr>
  </w:style>
  <w:style w:type="paragraph" w:customStyle="1" w:styleId="CharCharCharChar1">
    <w:name w:val="Char Char Char Char1"/>
    <w:basedOn w:val="a"/>
    <w:autoRedefine/>
    <w:uiPriority w:val="99"/>
    <w:rsid w:val="00BE7B44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paragraph" w:customStyle="1" w:styleId="4DC24CCB4A9D403191E90D1808B60170">
    <w:name w:val="4DC24CCB4A9D403191E90D1808B60170"/>
    <w:uiPriority w:val="99"/>
    <w:rsid w:val="006C3F7A"/>
    <w:pPr>
      <w:spacing w:after="200" w:line="276" w:lineRule="auto"/>
    </w:pPr>
    <w:rPr>
      <w:rFonts w:ascii="Calibri" w:hAnsi="Calibri" w:cs="Arial"/>
      <w:sz w:val="22"/>
      <w:szCs w:val="22"/>
    </w:rPr>
  </w:style>
  <w:style w:type="character" w:styleId="af8">
    <w:name w:val="FollowedHyperlink"/>
    <w:uiPriority w:val="99"/>
    <w:unhideWhenUsed/>
    <w:rsid w:val="00E3542B"/>
    <w:rPr>
      <w:color w:val="954F72"/>
      <w:u w:val="single"/>
    </w:rPr>
  </w:style>
  <w:style w:type="table" w:styleId="11">
    <w:name w:val="Table Columns 1"/>
    <w:basedOn w:val="a1"/>
    <w:unhideWhenUsed/>
    <w:rsid w:val="00E3542B"/>
    <w:pPr>
      <w:jc w:val="lowKashida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2">
    <w:name w:val="Table Columns 2"/>
    <w:basedOn w:val="a1"/>
    <w:unhideWhenUsed/>
    <w:rsid w:val="00E3542B"/>
    <w:pPr>
      <w:jc w:val="lowKashida"/>
    </w:pPr>
    <w:rPr>
      <w:b/>
      <w:bCs/>
    </w:rPr>
    <w:tblPr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1">
    <w:name w:val="Table Columns 3"/>
    <w:basedOn w:val="a1"/>
    <w:unhideWhenUsed/>
    <w:rsid w:val="00E3542B"/>
    <w:pPr>
      <w:jc w:val="lowKashida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1">
    <w:name w:val="Table Columns 4"/>
    <w:basedOn w:val="a1"/>
    <w:unhideWhenUsed/>
    <w:rsid w:val="00E3542B"/>
    <w:pPr>
      <w:jc w:val="lowKashida"/>
    </w:pPr>
    <w:tblPr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">
    <w:name w:val="Table Columns 5"/>
    <w:basedOn w:val="a1"/>
    <w:unhideWhenUsed/>
    <w:rsid w:val="00E3542B"/>
    <w:pPr>
      <w:jc w:val="lowKashida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character" w:customStyle="1" w:styleId="apple-converted-space">
    <w:name w:val="apple-converted-space"/>
    <w:rsid w:val="00814388"/>
  </w:style>
  <w:style w:type="table" w:styleId="af9">
    <w:name w:val="نسق جدول"/>
    <w:basedOn w:val="a1"/>
    <w:unhideWhenUsed/>
    <w:rsid w:val="00F000B0"/>
    <w:pPr>
      <w:jc w:val="righ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a">
    <w:basedOn w:val="a"/>
    <w:next w:val="af5"/>
    <w:rsid w:val="003A116D"/>
    <w:pPr>
      <w:shd w:val="clear" w:color="auto" w:fill="000080"/>
      <w:jc w:val="lowKashida"/>
    </w:pPr>
    <w:rPr>
      <w:rFonts w:ascii="Tahoma" w:hAnsi="Tahoma" w:cs="Tahoma"/>
      <w:szCs w:val="20"/>
      <w:lang w:bidi="ar-EG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785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8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5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95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97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87" Type="http://schemas.openxmlformats.org/officeDocument/2006/relationships/image" Target="media/image40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header" Target="header3.xml"/><Relationship Id="rId8" Type="http://schemas.openxmlformats.org/officeDocument/2006/relationships/image" Target="media/image3.png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6.bin"/><Relationship Id="rId9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4.png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3.wmf"/><Relationship Id="rId99" Type="http://schemas.openxmlformats.org/officeDocument/2006/relationships/footer" Target="footer2.xml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DBC089-8CEC-4C89-905B-9024F3E9DA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012</Words>
  <Characters>5775</Characters>
  <Application>Microsoft Office Word</Application>
  <DocSecurity>0</DocSecurity>
  <Lines>48</Lines>
  <Paragraphs>13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>Palestinian National Authority                                                        السلطة الوطنية الفلسطينية                                                                                                Ministry of  Education and Higher Educati</vt:lpstr>
    </vt:vector>
  </TitlesOfParts>
  <Company>Inter-media</Company>
  <LinksUpToDate>false</LinksUpToDate>
  <CharactersWithSpaces>67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lestinian National Authority                                                        السلطة الوطنية الفلسطينية                                                                                                Ministry of  Education and Higher Educati</dc:title>
  <dc:creator>Abu-Rani</dc:creator>
  <cp:lastModifiedBy>nada</cp:lastModifiedBy>
  <cp:revision>2</cp:revision>
  <cp:lastPrinted>2018-03-08T09:54:00Z</cp:lastPrinted>
  <dcterms:created xsi:type="dcterms:W3CDTF">2018-03-16T12:56:00Z</dcterms:created>
  <dcterms:modified xsi:type="dcterms:W3CDTF">2018-03-16T1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